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515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13"/>
        <w:gridCol w:w="1678"/>
        <w:gridCol w:w="1670"/>
        <w:gridCol w:w="1668"/>
      </w:tblGrid>
      <w:tr w:rsidR="008E0A55" w:rsidRPr="008E0A55" w14:paraId="544B2C16" w14:textId="77777777" w:rsidTr="002549BC">
        <w:trPr>
          <w:trHeight w:val="35"/>
        </w:trPr>
        <w:tc>
          <w:tcPr>
            <w:tcW w:w="5000" w:type="pct"/>
            <w:gridSpan w:val="4"/>
          </w:tcPr>
          <w:p w14:paraId="0C5FDA6D" w14:textId="32038272" w:rsidR="008E0A55" w:rsidRPr="008E0A55" w:rsidRDefault="008E0A55" w:rsidP="008E0A55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lang w:val="en-US"/>
              </w:rPr>
            </w:pPr>
            <w:r w:rsidRPr="008E0A55">
              <w:rPr>
                <w:rFonts w:ascii="Times New Roman" w:eastAsia="Calibri" w:hAnsi="Times New Roman" w:cs="Times New Roman"/>
                <w:b/>
                <w:sz w:val="24"/>
              </w:rPr>
              <w:t xml:space="preserve">ĐỀ KIỂM TRA GIỮA KỲ </w:t>
            </w:r>
            <w:r w:rsidR="00BE7D05">
              <w:rPr>
                <w:rFonts w:ascii="Times New Roman" w:eastAsia="Calibri" w:hAnsi="Times New Roman" w:cs="Times New Roman"/>
                <w:b/>
                <w:sz w:val="24"/>
                <w:lang w:val="en-US"/>
              </w:rPr>
              <w:t>I</w:t>
            </w:r>
          </w:p>
        </w:tc>
      </w:tr>
      <w:tr w:rsidR="008E0A55" w:rsidRPr="008E0A55" w14:paraId="5AAD3BA8" w14:textId="77777777" w:rsidTr="002549BC">
        <w:trPr>
          <w:trHeight w:val="35"/>
        </w:trPr>
        <w:tc>
          <w:tcPr>
            <w:tcW w:w="5000" w:type="pct"/>
            <w:gridSpan w:val="4"/>
          </w:tcPr>
          <w:p w14:paraId="62E73370" w14:textId="7E79941C" w:rsidR="008E0A55" w:rsidRPr="008E0A55" w:rsidRDefault="008E0A55" w:rsidP="008E0A55">
            <w:pPr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 w:rsidRPr="008E0A55">
              <w:rPr>
                <w:rFonts w:ascii="Times New Roman" w:eastAsia="Calibri" w:hAnsi="Times New Roman" w:cs="Times New Roman"/>
                <w:sz w:val="24"/>
              </w:rPr>
              <w:t>MÔN VẬT LÝ 1</w:t>
            </w:r>
            <w:r>
              <w:rPr>
                <w:rFonts w:ascii="Times New Roman" w:eastAsia="Calibri" w:hAnsi="Times New Roman" w:cs="Times New Roman"/>
                <w:sz w:val="24"/>
                <w:lang w:val="en-US"/>
              </w:rPr>
              <w:t>0</w:t>
            </w:r>
            <w:r w:rsidRPr="008E0A55">
              <w:rPr>
                <w:rFonts w:ascii="Times New Roman" w:eastAsia="Calibri" w:hAnsi="Times New Roman" w:cs="Times New Roman"/>
                <w:sz w:val="24"/>
              </w:rPr>
              <w:t>;</w:t>
            </w:r>
            <w:r w:rsidRPr="008E0A55">
              <w:rPr>
                <w:rFonts w:ascii="Times New Roman" w:eastAsia="Calibri" w:hAnsi="Times New Roman" w:cs="Times New Roman"/>
                <w:b/>
                <w:sz w:val="24"/>
              </w:rPr>
              <w:t xml:space="preserve"> </w:t>
            </w:r>
            <w:r w:rsidRPr="008E0A55">
              <w:rPr>
                <w:rFonts w:ascii="Times New Roman" w:eastAsia="Calibri" w:hAnsi="Times New Roman" w:cs="Times New Roman"/>
                <w:bCs/>
                <w:sz w:val="24"/>
              </w:rPr>
              <w:t>NĂM HỌC 202</w:t>
            </w:r>
            <w:r>
              <w:rPr>
                <w:rFonts w:ascii="Times New Roman" w:eastAsia="Calibri" w:hAnsi="Times New Roman" w:cs="Times New Roman"/>
                <w:bCs/>
                <w:sz w:val="24"/>
                <w:lang w:val="en-US"/>
              </w:rPr>
              <w:t>2</w:t>
            </w:r>
            <w:r w:rsidRPr="008E0A55">
              <w:rPr>
                <w:rFonts w:ascii="Times New Roman" w:eastAsia="Calibri" w:hAnsi="Times New Roman" w:cs="Times New Roman"/>
                <w:bCs/>
                <w:sz w:val="24"/>
              </w:rPr>
              <w:t>-202</w:t>
            </w:r>
            <w:r>
              <w:rPr>
                <w:rFonts w:ascii="Times New Roman" w:eastAsia="Calibri" w:hAnsi="Times New Roman" w:cs="Times New Roman"/>
                <w:bCs/>
                <w:sz w:val="24"/>
                <w:lang w:val="en-US"/>
              </w:rPr>
              <w:t>3</w:t>
            </w:r>
          </w:p>
        </w:tc>
      </w:tr>
      <w:tr w:rsidR="008E0A55" w:rsidRPr="008E0A55" w14:paraId="3CBBEC69" w14:textId="77777777" w:rsidTr="002549BC">
        <w:trPr>
          <w:trHeight w:val="35"/>
        </w:trPr>
        <w:tc>
          <w:tcPr>
            <w:tcW w:w="5000" w:type="pct"/>
            <w:gridSpan w:val="4"/>
          </w:tcPr>
          <w:p w14:paraId="42D6926B" w14:textId="77777777" w:rsidR="008E0A55" w:rsidRPr="008E0A55" w:rsidRDefault="008E0A55" w:rsidP="008E0A55">
            <w:pPr>
              <w:jc w:val="center"/>
              <w:rPr>
                <w:rFonts w:ascii="Times New Roman" w:eastAsia="Calibri" w:hAnsi="Times New Roman" w:cs="Times New Roman"/>
                <w:i/>
                <w:sz w:val="24"/>
              </w:rPr>
            </w:pPr>
            <w:r w:rsidRPr="008E0A55">
              <w:rPr>
                <w:rFonts w:ascii="Times New Roman" w:eastAsia="Calibri" w:hAnsi="Times New Roman" w:cs="Times New Roman"/>
                <w:i/>
                <w:sz w:val="24"/>
              </w:rPr>
              <w:t>Thời gian làm bài 45 phút (Đề có 3 trang)</w:t>
            </w:r>
          </w:p>
        </w:tc>
      </w:tr>
      <w:tr w:rsidR="008E0A55" w:rsidRPr="008E0A55" w14:paraId="393A6BCF" w14:textId="77777777" w:rsidTr="002549BC">
        <w:trPr>
          <w:trHeight w:val="35"/>
        </w:trPr>
        <w:tc>
          <w:tcPr>
            <w:tcW w:w="3459" w:type="pct"/>
            <w:gridSpan w:val="2"/>
          </w:tcPr>
          <w:p w14:paraId="1069544F" w14:textId="77777777" w:rsidR="008E0A55" w:rsidRPr="008E0A55" w:rsidRDefault="008E0A55" w:rsidP="008E0A55">
            <w:pPr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8E0A55">
              <w:rPr>
                <w:rFonts w:ascii="Times New Roman" w:eastAsia="Calibri" w:hAnsi="Times New Roman" w:cs="Times New Roman"/>
                <w:sz w:val="24"/>
              </w:rPr>
              <w:t>Họ Tên :.....................................................Lớp :................</w:t>
            </w:r>
          </w:p>
        </w:tc>
        <w:tc>
          <w:tcPr>
            <w:tcW w:w="771" w:type="pct"/>
          </w:tcPr>
          <w:p w14:paraId="33D41E36" w14:textId="64268FBA" w:rsidR="008E0A55" w:rsidRPr="008E0A55" w:rsidRDefault="008E0A55" w:rsidP="008E0A55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lang w:val="en-US"/>
              </w:rPr>
            </w:pPr>
            <w:r w:rsidRPr="008E0A55">
              <w:rPr>
                <w:rFonts w:ascii="Times New Roman" w:eastAsia="Calibri" w:hAnsi="Times New Roman" w:cs="Times New Roman"/>
                <w:b/>
                <w:sz w:val="24"/>
              </w:rPr>
              <w:t>Mã Đề : 1</w:t>
            </w:r>
            <w:r>
              <w:rPr>
                <w:rFonts w:ascii="Times New Roman" w:eastAsia="Calibri" w:hAnsi="Times New Roman" w:cs="Times New Roman"/>
                <w:b/>
                <w:sz w:val="24"/>
                <w:lang w:val="en-US"/>
              </w:rPr>
              <w:t>27</w:t>
            </w:r>
          </w:p>
        </w:tc>
        <w:tc>
          <w:tcPr>
            <w:tcW w:w="770" w:type="pct"/>
          </w:tcPr>
          <w:p w14:paraId="6B97CA57" w14:textId="77777777" w:rsidR="008E0A55" w:rsidRPr="008E0A55" w:rsidRDefault="008E0A55" w:rsidP="008E0A55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8E0A55" w:rsidRPr="008E0A55" w14:paraId="166E7889" w14:textId="77777777" w:rsidTr="002549BC">
        <w:trPr>
          <w:trHeight w:val="180"/>
        </w:trPr>
        <w:tc>
          <w:tcPr>
            <w:tcW w:w="2684" w:type="pct"/>
          </w:tcPr>
          <w:p w14:paraId="1146B5F3" w14:textId="77777777" w:rsidR="008E0A55" w:rsidRPr="008E0A55" w:rsidRDefault="008E0A55" w:rsidP="008E0A55">
            <w:pPr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8E0A55">
              <w:rPr>
                <w:rFonts w:ascii="Times New Roman" w:eastAsia="Calibri" w:hAnsi="Times New Roman" w:cs="Times New Roman"/>
                <w:sz w:val="24"/>
              </w:rPr>
              <w:t>Điểm.............…….</w:t>
            </w:r>
          </w:p>
        </w:tc>
        <w:tc>
          <w:tcPr>
            <w:tcW w:w="2316" w:type="pct"/>
            <w:gridSpan w:val="3"/>
          </w:tcPr>
          <w:p w14:paraId="60BEE545" w14:textId="77777777" w:rsidR="008E0A55" w:rsidRPr="008E0A55" w:rsidRDefault="008E0A55" w:rsidP="008E0A55">
            <w:pPr>
              <w:jc w:val="center"/>
              <w:rPr>
                <w:rFonts w:ascii="Times New Roman" w:eastAsia="Calibri" w:hAnsi="Times New Roman" w:cs="Times New Roman"/>
                <w:sz w:val="16"/>
              </w:rPr>
            </w:pPr>
          </w:p>
        </w:tc>
      </w:tr>
    </w:tbl>
    <w:p w14:paraId="2712EBE6" w14:textId="77777777" w:rsidR="008E0A55" w:rsidRPr="008E0A55" w:rsidRDefault="008E0A55" w:rsidP="008E0A55">
      <w:pPr>
        <w:spacing w:before="40" w:after="40"/>
        <w:ind w:left="8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8E0A55">
        <w:rPr>
          <w:rFonts w:ascii="Times New Roman" w:eastAsia="Calibri" w:hAnsi="Times New Roman" w:cs="Times New Roman"/>
          <w:b/>
          <w:sz w:val="24"/>
          <w:szCs w:val="24"/>
          <w:lang w:val="vi-VN"/>
        </w:rPr>
        <w:t>I – PHẦN TRẮC NGHIỆM (28 Câu; 7 điểm)</w:t>
      </w:r>
    </w:p>
    <w:p w14:paraId="1AA5E1A0" w14:textId="71245D50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pacing w:val="2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pacing w:val="2"/>
          <w:sz w:val="24"/>
          <w:szCs w:val="24"/>
          <w:lang w:val="vi-VN"/>
        </w:rPr>
        <w:t>Câu 01:</w:t>
      </w:r>
      <w:r w:rsidRPr="008E0A55">
        <w:rPr>
          <w:rFonts w:ascii="Times New Roman" w:hAnsi="Times New Roman" w:cs="Times New Roman"/>
          <w:color w:val="000000"/>
          <w:spacing w:val="2"/>
          <w:sz w:val="24"/>
          <w:szCs w:val="24"/>
          <w:lang w:val="vi-VN"/>
        </w:rPr>
        <w:t xml:space="preserve"> Một đoàn tàu rời ga chuyển động thẳng nhanh dần đều. Sau 1 phút tàu đạt tốc độ 40 km/h. Chọn chiều dương là chiều chuyển động. Gia tốc của đoàn tàu </w:t>
      </w:r>
      <w:r w:rsidRPr="008E0A55">
        <w:rPr>
          <w:rFonts w:ascii="Times New Roman" w:hAnsi="Times New Roman" w:cs="Times New Roman"/>
          <w:b/>
          <w:color w:val="000000"/>
          <w:spacing w:val="2"/>
          <w:sz w:val="24"/>
          <w:szCs w:val="24"/>
          <w:lang w:val="vi-VN"/>
        </w:rPr>
        <w:t>gần giá trị nào nhất</w:t>
      </w:r>
      <w:r w:rsidRPr="008E0A55">
        <w:rPr>
          <w:rFonts w:ascii="Times New Roman" w:hAnsi="Times New Roman" w:cs="Times New Roman"/>
          <w:color w:val="000000"/>
          <w:spacing w:val="2"/>
          <w:sz w:val="24"/>
          <w:szCs w:val="24"/>
          <w:lang w:val="vi-VN"/>
        </w:rPr>
        <w:t xml:space="preserve"> sau đây?</w:t>
      </w:r>
    </w:p>
    <w:p w14:paraId="68CD69DA" w14:textId="0D65CB23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0,288 m/s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vi-VN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0,198 m/s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vi-VN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0,185 m/s</w:t>
      </w:r>
      <w:r w:rsidRPr="008E0A55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0,285 m/s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vi-VN"/>
        </w:rPr>
        <w:t>2</w:t>
      </w:r>
    </w:p>
    <w:p w14:paraId="2B62B46A" w14:textId="46BD5BDC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fr-FR"/>
        </w:rPr>
        <w:t xml:space="preserve">Câu </w:t>
      </w:r>
      <w:proofErr w:type="gramStart"/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fr-FR"/>
        </w:rPr>
        <w:t>02:</w:t>
      </w:r>
      <w:proofErr w:type="gramEnd"/>
      <w:r w:rsidRPr="008E0A55">
        <w:rPr>
          <w:rFonts w:ascii="Times New Roman" w:hAnsi="Times New Roman" w:cs="Times New Roman"/>
          <w:sz w:val="24"/>
          <w:szCs w:val="24"/>
          <w:lang w:val="fr-FR"/>
        </w:rPr>
        <w:t xml:space="preserve"> Trong công thức tính vận tốc của chuyển động thắng nhanh dần đều </w:t>
      </w:r>
      <w:r w:rsidRPr="008E0A55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040" w:dyaOrig="360" w14:anchorId="0541C7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5pt;height:18pt" o:ole="">
            <v:imagedata r:id="rId6" o:title=""/>
          </v:shape>
          <o:OLEObject Type="Embed" ProgID="Equation.DSMT4" ShapeID="_x0000_i1025" DrawAspect="Content" ObjectID="_1729692681" r:id="rId7"/>
        </w:object>
      </w:r>
      <w:r w:rsidRPr="008E0A55">
        <w:rPr>
          <w:rFonts w:ascii="Times New Roman" w:hAnsi="Times New Roman" w:cs="Times New Roman"/>
          <w:sz w:val="24"/>
          <w:szCs w:val="24"/>
          <w:lang w:val="fr-FR"/>
        </w:rPr>
        <w:t>thì</w:t>
      </w:r>
    </w:p>
    <w:p w14:paraId="70A28CDC" w14:textId="3951EA75" w:rsidR="008E0A55" w:rsidRPr="008E0A55" w:rsidRDefault="008E0A55" w:rsidP="00404423">
      <w:pPr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  <w:lang w:val="fr-FR"/>
        </w:rPr>
        <w:t>a luôn luôn cùng dấu với v.</w:t>
      </w:r>
      <w:r w:rsidR="00404423">
        <w:rPr>
          <w:rFonts w:ascii="Times New Roman" w:hAnsi="Times New Roman" w:cs="Times New Roman"/>
          <w:sz w:val="24"/>
          <w:szCs w:val="24"/>
        </w:rPr>
        <w:t xml:space="preserve">                                     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  <w:lang w:val="fr-FR"/>
        </w:rPr>
        <w:t>a luôn luôn ngược dấu với v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</w:p>
    <w:p w14:paraId="2702C4EA" w14:textId="06585173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  <w:lang w:val="fr-FR"/>
        </w:rPr>
        <w:t>a luôn luôn dương.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="0040442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>v</w:t>
      </w:r>
      <w:r w:rsidRPr="008E0A55">
        <w:rPr>
          <w:rFonts w:ascii="Times New Roman" w:hAnsi="Times New Roman" w:cs="Times New Roman"/>
          <w:sz w:val="24"/>
          <w:szCs w:val="24"/>
          <w:lang w:val="fr-FR"/>
        </w:rPr>
        <w:t xml:space="preserve"> luôn luôn dương.</w:t>
      </w:r>
    </w:p>
    <w:p w14:paraId="30491B8D" w14:textId="169C543C" w:rsidR="008E0A55" w:rsidRPr="008E0A55" w:rsidRDefault="008E0A55" w:rsidP="008E0A55">
      <w:pPr>
        <w:ind w:left="-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03: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ọn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đáp án </w:t>
      </w:r>
      <w:r w:rsidRPr="008E0A55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>đúng</w:t>
      </w:r>
      <w:r w:rsidRPr="008E0A55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?</w:t>
      </w:r>
      <w:r w:rsidR="0040442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</w:p>
    <w:p w14:paraId="7FB2C231" w14:textId="2E1F0F5F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Kh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/>
              </w:rPr>
              <m:t>a</m:t>
            </m:r>
          </m:e>
        </m:acc>
      </m:oMath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ùng chiều vớ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/>
              </w:rPr>
              <m:t>v</m:t>
            </m:r>
          </m:e>
        </m:acc>
      </m:oMath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ì chuyển động là nhanh dần.</w:t>
      </w:r>
    </w:p>
    <w:p w14:paraId="07D0C711" w14:textId="14C37E9F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Kh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vi-VN"/>
              </w:rPr>
              <m:t>a</m:t>
            </m:r>
          </m:e>
        </m:acc>
      </m:oMath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ùng chiều vớ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vi-VN"/>
              </w:rPr>
              <m:t>v</m:t>
            </m:r>
          </m:e>
        </m:acc>
      </m:oMath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hì chuyển động là chậm dần.</w:t>
      </w:r>
    </w:p>
    <w:p w14:paraId="6F7194FD" w14:textId="244A72C5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Khi a.v &gt; 0 thì chuyển động là chậm dần.</w:t>
      </w:r>
    </w:p>
    <w:p w14:paraId="736DA87D" w14:textId="1ED908DC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Kh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vi-VN"/>
              </w:rPr>
              <m:t>a</m:t>
            </m:r>
          </m:e>
        </m:acc>
      </m:oMath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ngược chiều vớ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vi-VN"/>
              </w:rPr>
              <m:t>v</m:t>
            </m:r>
          </m:e>
        </m:acc>
      </m:oMath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hì chuyển động là nhanh dần.</w:t>
      </w:r>
    </w:p>
    <w:p w14:paraId="50E5C9E8" w14:textId="149FD5F8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pt-BR"/>
        </w:rPr>
        <w:t>Câu 04:</w:t>
      </w:r>
      <w:r w:rsidRPr="008E0A55">
        <w:rPr>
          <w:rFonts w:ascii="Times New Roman" w:hAnsi="Times New Roman" w:cs="Times New Roman"/>
          <w:sz w:val="24"/>
          <w:szCs w:val="24"/>
          <w:lang w:val="pt-BR"/>
        </w:rPr>
        <w:t xml:space="preserve"> Công thức tính tầm xa của của chuyển động ném ngang là</w:t>
      </w:r>
    </w:p>
    <w:p w14:paraId="1A7FA4EC" w14:textId="35536FB7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position w:val="-30"/>
          <w:sz w:val="24"/>
          <w:szCs w:val="24"/>
        </w:rPr>
        <w:object w:dxaOrig="1040" w:dyaOrig="740" w14:anchorId="47992362">
          <v:shape id="_x0000_i1026" type="#_x0000_t75" style="width:51.5pt;height:36.5pt" o:ole="">
            <v:imagedata r:id="rId8" o:title=""/>
          </v:shape>
          <o:OLEObject Type="Embed" ProgID="Equation.3" ShapeID="_x0000_i1026" DrawAspect="Content" ObjectID="_1729692682" r:id="rId9"/>
        </w:object>
      </w:r>
      <w:r w:rsidRPr="008E0A5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8E0A5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position w:val="-30"/>
          <w:sz w:val="24"/>
          <w:szCs w:val="24"/>
        </w:rPr>
        <w:object w:dxaOrig="1140" w:dyaOrig="740" w14:anchorId="58EF527F">
          <v:shape id="_x0000_i1027" type="#_x0000_t75" style="width:57pt;height:34.5pt" o:ole="">
            <v:imagedata r:id="rId10" o:title=""/>
          </v:shape>
          <o:OLEObject Type="Embed" ProgID="Equation.3" ShapeID="_x0000_i1027" DrawAspect="Content" ObjectID="_1729692683" r:id="rId11"/>
        </w:object>
      </w:r>
      <w:r w:rsidRPr="008E0A5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position w:val="-12"/>
          <w:sz w:val="24"/>
          <w:szCs w:val="24"/>
        </w:rPr>
        <w:object w:dxaOrig="1120" w:dyaOrig="400" w14:anchorId="703CC18D">
          <v:shape id="_x0000_i1028" type="#_x0000_t75" style="width:56pt;height:20.5pt" o:ole="">
            <v:imagedata r:id="rId12" o:title=""/>
          </v:shape>
          <o:OLEObject Type="Embed" ProgID="Equation.3" ShapeID="_x0000_i1028" DrawAspect="Content" ObjectID="_1729692684" r:id="rId13"/>
        </w:object>
      </w:r>
      <w:r w:rsidRPr="008E0A5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position w:val="-12"/>
          <w:sz w:val="24"/>
          <w:szCs w:val="24"/>
        </w:rPr>
        <w:object w:dxaOrig="1100" w:dyaOrig="400" w14:anchorId="65DA423F">
          <v:shape id="_x0000_i1029" type="#_x0000_t75" style="width:54.5pt;height:20.5pt" o:ole="">
            <v:imagedata r:id="rId14" o:title=""/>
          </v:shape>
          <o:OLEObject Type="Embed" ProgID="Equation.3" ShapeID="_x0000_i1029" DrawAspect="Content" ObjectID="_1729692685" r:id="rId15"/>
        </w:object>
      </w:r>
      <w:r w:rsidRPr="008E0A55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2DE6AAD5" w14:textId="63EFC894" w:rsidR="008E0A55" w:rsidRPr="008E0A55" w:rsidRDefault="008E0A55" w:rsidP="008E0A55">
      <w:pPr>
        <w:ind w:left="-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05: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 xml:space="preserve"> Một vật nặng rơi từ độ cao 20m xuống mặt đất. Sau bao lâu vật chạm đất? Lấy g = 10 m/s</w:t>
      </w:r>
      <w:r w:rsidRPr="008E0A5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5347098" w14:textId="1C0B73B4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t = 2s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t = 4 s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t = 1s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t = 3 s.</w:t>
      </w:r>
    </w:p>
    <w:p w14:paraId="47D02812" w14:textId="09375F03" w:rsidR="008E0A55" w:rsidRPr="008E0A55" w:rsidRDefault="008E0A55" w:rsidP="008E0A55">
      <w:pPr>
        <w:tabs>
          <w:tab w:val="left" w:pos="181"/>
          <w:tab w:val="left" w:pos="2699"/>
          <w:tab w:val="left" w:pos="5221"/>
          <w:tab w:val="left" w:pos="7739"/>
        </w:tabs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06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Đồ thị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độ dịch chuyển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- thời gian trong chuyển động thẳng của một chiếc xe có dạng như ở hình vẽ. Trong khoảng thời gian nào xe chuyển động thẳng đều?</w:t>
      </w:r>
    </w:p>
    <w:p w14:paraId="179E24DD" w14:textId="48CB73B8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884000" wp14:editId="420C2022">
            <wp:extent cx="1533525" cy="9906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F90276" w14:textId="209EAEAE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T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ừ t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/>
        </w:rPr>
        <w:t>1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đến t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/>
        </w:rPr>
        <w:t>2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T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ừ 0 đến t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T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ừ t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đến t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8E0A55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T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ừ 0 đến t</w:t>
      </w:r>
      <w:r w:rsidRPr="008E0A5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1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3E029FA" w14:textId="21130683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07:</w:t>
      </w:r>
      <w:r w:rsidRPr="008E0A55">
        <w:rPr>
          <w:rFonts w:ascii="Times New Roman" w:hAnsi="Times New Roman" w:cs="Times New Roman"/>
          <w:sz w:val="24"/>
          <w:szCs w:val="24"/>
        </w:rPr>
        <w:t xml:space="preserve"> Hòn bi A có khối lượng lớn gấp đôi hòn bi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 xml:space="preserve">Cùng một lúc từ độ cao </w:t>
      </w:r>
      <w:r w:rsidRPr="008E0A55">
        <w:rPr>
          <w:rFonts w:ascii="Times New Roman" w:hAnsi="Times New Roman" w:cs="Times New Roman"/>
          <w:i/>
          <w:sz w:val="24"/>
          <w:szCs w:val="24"/>
        </w:rPr>
        <w:t>h</w:t>
      </w:r>
      <w:r w:rsidRPr="008E0A55">
        <w:rPr>
          <w:rFonts w:ascii="Times New Roman" w:hAnsi="Times New Roman" w:cs="Times New Roman"/>
          <w:sz w:val="24"/>
          <w:szCs w:val="24"/>
        </w:rPr>
        <w:t xml:space="preserve">, bi A được thả rơi còn bi B được ném theo phương ngang. Bỏ qua sức cản của không khí. Hãy cho biết câu nào dưới đây là </w:t>
      </w:r>
      <w:r w:rsidRPr="008E0A55">
        <w:rPr>
          <w:rFonts w:ascii="Times New Roman" w:hAnsi="Times New Roman" w:cs="Times New Roman"/>
          <w:b/>
          <w:sz w:val="24"/>
          <w:szCs w:val="24"/>
        </w:rPr>
        <w:t>đúng</w:t>
      </w:r>
      <w:r w:rsidRPr="008E0A55">
        <w:rPr>
          <w:rFonts w:ascii="Times New Roman" w:hAnsi="Times New Roman" w:cs="Times New Roman"/>
          <w:sz w:val="24"/>
          <w:szCs w:val="24"/>
        </w:rPr>
        <w:t>?</w:t>
      </w:r>
    </w:p>
    <w:p w14:paraId="79B7561A" w14:textId="4F219849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A chạm đất trước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Cả hai chạm đất cùng một lúc.</w:t>
      </w:r>
    </w:p>
    <w:p w14:paraId="096F0E12" w14:textId="2791CD6F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B chạm đất sau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A chạm đất sau.</w:t>
      </w:r>
    </w:p>
    <w:p w14:paraId="047B8E4D" w14:textId="670090DE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08: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Độ dịch chuyển và quãng đường đi được của vật có độ lớn bằng nhau khi vật</w:t>
      </w:r>
    </w:p>
    <w:p w14:paraId="130ED793" w14:textId="39566835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uyển động thẳng và chỉ đổi chiều 1 lần. </w:t>
      </w:r>
      <w:r w:rsidRPr="008E0A55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8E0A55">
        <w:rPr>
          <w:rFonts w:ascii="Times New Roman" w:eastAsia="Times New Roman" w:hAnsi="Times New Roman" w:cs="Times New Roman"/>
          <w:bCs/>
          <w:sz w:val="24"/>
          <w:szCs w:val="24"/>
        </w:rPr>
        <w:t>chuyển động thẳng và không đổi chiều.</w:t>
      </w:r>
    </w:p>
    <w:p w14:paraId="3B70CD56" w14:textId="2A070BD2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chuyển động thẳng và và ngược chiều nhau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chuyển động tròn đều.</w:t>
      </w:r>
    </w:p>
    <w:p w14:paraId="71823927" w14:textId="6A577F19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09: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 Một máy bay phản lực có tốc độ 700 km/h. Nếu muốn bay liên tục trên khoảng cách 1400 km thì máy bay này phải bay trong thời gian</w:t>
      </w:r>
    </w:p>
    <w:p w14:paraId="2BD77000" w14:textId="46913EE0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1,5 h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2 h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1 h.</w:t>
      </w:r>
      <w:r w:rsidRPr="008E0A55"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2,5 h.</w:t>
      </w:r>
    </w:p>
    <w:p w14:paraId="5DE67834" w14:textId="77777777" w:rsidR="008E0A55" w:rsidRPr="008E0A55" w:rsidRDefault="008E0A55" w:rsidP="008E0A55">
      <w:pPr>
        <w:ind w:left="-8"/>
        <w:jc w:val="both"/>
        <w:rPr>
          <w:rFonts w:ascii="Times New Roman" w:eastAsia="Arial" w:hAnsi="Times New Roman" w:cs="Times New Roman"/>
          <w:bCs/>
          <w:sz w:val="24"/>
          <w:szCs w:val="24"/>
        </w:rPr>
      </w:pPr>
      <w:r w:rsidRPr="008E0A55">
        <w:rPr>
          <w:rFonts w:ascii="Times New Roman" w:eastAsia="Arial" w:hAnsi="Times New Roman" w:cs="Times New Roman"/>
          <w:b/>
          <w:color w:val="800000"/>
          <w:sz w:val="24"/>
          <w:szCs w:val="24"/>
        </w:rPr>
        <w:t>Câu 10:</w:t>
      </w:r>
      <w:r w:rsidRPr="008E0A55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A17E24">
        <w:rPr>
          <w:rFonts w:ascii="Times New Roman" w:eastAsia="Arial" w:hAnsi="Times New Roman" w:cs="Times New Roman"/>
          <w:bCs/>
          <w:sz w:val="24"/>
          <w:szCs w:val="24"/>
        </w:rPr>
        <w:t xml:space="preserve">Câu nào dưới đây nói về chuyển động thẳng biến đổi đều là </w:t>
      </w:r>
      <w:r w:rsidRPr="00A17E24">
        <w:rPr>
          <w:rFonts w:ascii="Times New Roman" w:eastAsia="Arial" w:hAnsi="Times New Roman" w:cs="Times New Roman"/>
          <w:b/>
          <w:sz w:val="24"/>
          <w:szCs w:val="24"/>
        </w:rPr>
        <w:t>không đúng</w:t>
      </w:r>
      <w:r w:rsidRPr="00A17E24">
        <w:rPr>
          <w:rFonts w:ascii="Times New Roman" w:eastAsia="Arial" w:hAnsi="Times New Roman" w:cs="Times New Roman"/>
          <w:bCs/>
          <w:sz w:val="24"/>
          <w:szCs w:val="24"/>
        </w:rPr>
        <w:t>?</w:t>
      </w:r>
    </w:p>
    <w:p w14:paraId="6D9E5813" w14:textId="77777777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E0A55">
        <w:rPr>
          <w:rFonts w:ascii="Times New Roman" w:eastAsia="Arial" w:hAnsi="Times New Roman" w:cs="Times New Roman"/>
          <w:bCs/>
          <w:sz w:val="24"/>
          <w:szCs w:val="24"/>
        </w:rPr>
        <w:t xml:space="preserve">  </w:t>
      </w:r>
      <w:r w:rsidRPr="008E0A55">
        <w:rPr>
          <w:rFonts w:ascii="Times New Roman" w:eastAsia="Arial" w:hAnsi="Times New Roman" w:cs="Times New Roman"/>
          <w:b/>
          <w:sz w:val="24"/>
          <w:szCs w:val="24"/>
        </w:rPr>
        <w:t>A</w:t>
      </w:r>
      <w:r w:rsidRPr="008E0A55">
        <w:rPr>
          <w:rFonts w:ascii="Times New Roman" w:eastAsia="Arial" w:hAnsi="Times New Roman" w:cs="Times New Roman"/>
          <w:bCs/>
          <w:sz w:val="24"/>
          <w:szCs w:val="24"/>
        </w:rPr>
        <w:t>. Gia tốc của vật chuyển động thẳng biến đổi đều luôn cùng phương, cùng chiều với vận tốc</w:t>
      </w:r>
    </w:p>
    <w:p w14:paraId="6EA5D466" w14:textId="77777777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E0A55">
        <w:rPr>
          <w:rFonts w:ascii="Times New Roman" w:eastAsia="Arial" w:hAnsi="Times New Roman" w:cs="Times New Roman"/>
          <w:bCs/>
          <w:sz w:val="24"/>
          <w:szCs w:val="24"/>
        </w:rPr>
        <w:t xml:space="preserve">  </w:t>
      </w:r>
      <w:r w:rsidRPr="008E0A55">
        <w:rPr>
          <w:rFonts w:ascii="Times New Roman" w:eastAsia="Arial" w:hAnsi="Times New Roman" w:cs="Times New Roman"/>
          <w:b/>
          <w:sz w:val="24"/>
          <w:szCs w:val="24"/>
        </w:rPr>
        <w:t>B.</w:t>
      </w:r>
      <w:r w:rsidRPr="008E0A55">
        <w:rPr>
          <w:rFonts w:ascii="Times New Roman" w:eastAsia="Arial" w:hAnsi="Times New Roman" w:cs="Times New Roman"/>
          <w:bCs/>
          <w:sz w:val="24"/>
          <w:szCs w:val="24"/>
        </w:rPr>
        <w:t xml:space="preserve"> Vận tốc tức thời của vật chuyển động thẳng biến đổi đều có độ lớn tăng hoặc giảm đều theo thời gian</w:t>
      </w:r>
    </w:p>
    <w:p w14:paraId="6AD244DD" w14:textId="77777777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E0A55">
        <w:rPr>
          <w:rFonts w:ascii="Times New Roman" w:eastAsia="Arial" w:hAnsi="Times New Roman" w:cs="Times New Roman"/>
          <w:bCs/>
          <w:sz w:val="24"/>
          <w:szCs w:val="24"/>
        </w:rPr>
        <w:t xml:space="preserve">  </w:t>
      </w:r>
      <w:r w:rsidRPr="008E0A55">
        <w:rPr>
          <w:rFonts w:ascii="Times New Roman" w:eastAsia="Arial" w:hAnsi="Times New Roman" w:cs="Times New Roman"/>
          <w:b/>
          <w:sz w:val="24"/>
          <w:szCs w:val="24"/>
        </w:rPr>
        <w:t>C.</w:t>
      </w:r>
      <w:r w:rsidRPr="008E0A55">
        <w:rPr>
          <w:rFonts w:ascii="Times New Roman" w:eastAsia="Arial" w:hAnsi="Times New Roman" w:cs="Times New Roman"/>
          <w:bCs/>
          <w:sz w:val="24"/>
          <w:szCs w:val="24"/>
        </w:rPr>
        <w:t xml:space="preserve"> Gia tốc của vật chuyển động thẳng biến đổi đều luôn có độ lớn không đổi</w:t>
      </w:r>
    </w:p>
    <w:p w14:paraId="1FA8BD36" w14:textId="77777777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E0A55">
        <w:rPr>
          <w:rFonts w:ascii="Times New Roman" w:eastAsia="Arial" w:hAnsi="Times New Roman" w:cs="Times New Roman"/>
          <w:bCs/>
          <w:sz w:val="24"/>
          <w:szCs w:val="24"/>
        </w:rPr>
        <w:t xml:space="preserve">  </w:t>
      </w:r>
      <w:r w:rsidRPr="008E0A55">
        <w:rPr>
          <w:rFonts w:ascii="Times New Roman" w:eastAsia="Arial" w:hAnsi="Times New Roman" w:cs="Times New Roman"/>
          <w:b/>
          <w:sz w:val="24"/>
          <w:szCs w:val="24"/>
        </w:rPr>
        <w:t>D.</w:t>
      </w:r>
      <w:r w:rsidRPr="008E0A55">
        <w:rPr>
          <w:rFonts w:ascii="Times New Roman" w:eastAsia="Arial" w:hAnsi="Times New Roman" w:cs="Times New Roman"/>
          <w:bCs/>
          <w:sz w:val="24"/>
          <w:szCs w:val="24"/>
        </w:rPr>
        <w:t xml:space="preserve"> Quãng đường đi được của vật chuyển động thẳng biến đổi đều được tính bằng công thức s = v</w:t>
      </w:r>
      <w:r w:rsidRPr="008E0A55">
        <w:rPr>
          <w:rFonts w:ascii="Times New Roman" w:eastAsia="Arial" w:hAnsi="Times New Roman" w:cs="Times New Roman"/>
          <w:bCs/>
          <w:sz w:val="24"/>
          <w:szCs w:val="24"/>
          <w:vertAlign w:val="subscript"/>
        </w:rPr>
        <w:t>tb</w:t>
      </w:r>
      <w:r w:rsidRPr="008E0A55">
        <w:rPr>
          <w:rFonts w:ascii="Times New Roman" w:eastAsia="Arial" w:hAnsi="Times New Roman" w:cs="Times New Roman"/>
          <w:bCs/>
          <w:sz w:val="24"/>
          <w:szCs w:val="24"/>
        </w:rPr>
        <w:t>.t</w:t>
      </w:r>
    </w:p>
    <w:p w14:paraId="4C2BE930" w14:textId="276F7BE3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11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rong chuyển động thẳng đều</w:t>
      </w:r>
    </w:p>
    <w:p w14:paraId="4B9DA5A3" w14:textId="7018C5CA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quãng đường đi được </w:t>
      </w:r>
      <w:r w:rsidRPr="008E0A55">
        <w:rPr>
          <w:rFonts w:ascii="Times New Roman" w:hAnsi="Times New Roman" w:cs="Times New Roman"/>
          <w:i/>
          <w:sz w:val="24"/>
          <w:szCs w:val="24"/>
          <w:lang w:val="vi-VN"/>
        </w:rPr>
        <w:t>s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 tỉ lệ thuận với thời gian chuyển động </w:t>
      </w:r>
      <w:r w:rsidRPr="008E0A55">
        <w:rPr>
          <w:rFonts w:ascii="Times New Roman" w:hAnsi="Times New Roman" w:cs="Times New Roman"/>
          <w:i/>
          <w:sz w:val="24"/>
          <w:szCs w:val="24"/>
          <w:lang w:val="vi-VN"/>
        </w:rPr>
        <w:t>t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CB2A325" w14:textId="4BBD397E" w:rsidR="008E0A55" w:rsidRPr="00404423" w:rsidRDefault="008E0A55" w:rsidP="00404423">
      <w:pPr>
        <w:tabs>
          <w:tab w:val="left" w:pos="181"/>
          <w:tab w:val="left" w:pos="2699"/>
          <w:tab w:val="left" w:pos="5221"/>
          <w:tab w:val="left" w:pos="7739"/>
        </w:tabs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độ dịch chuyển d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ỉ lệ thuận với tốc độ </w:t>
      </w:r>
      <w:r w:rsidRPr="008E0A55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t>v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4C29A845" w14:textId="2F6CB59A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độ dịch chuyển d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ỉ lệ thuận với thời gian chuyển động </w:t>
      </w:r>
      <w:r w:rsidRPr="008E0A55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t>t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75293322" w14:textId="406ED94C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quãng đường đi được </w:t>
      </w:r>
      <w:r w:rsidRPr="008E0A55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t>s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ỉ lệ nghịch với tốc độ</w:t>
      </w:r>
      <w:r w:rsidRPr="008E0A55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t xml:space="preserve"> v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489B97E9" w14:textId="2A621C9D" w:rsidR="008E0A55" w:rsidRPr="008E0A55" w:rsidRDefault="008E0A55" w:rsidP="008E0A55">
      <w:pPr>
        <w:ind w:left="-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12: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Khi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vật chuyển động thẳng đổi chiều, thì trong khoảng th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ờ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i gian ngược chiều đó, </w:t>
      </w:r>
    </w:p>
    <w:p w14:paraId="141FA987" w14:textId="1A2E4FAF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Quãng đường đi được vẫn bằng độ dịch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huyển</w:t>
      </w:r>
    </w:p>
    <w:p w14:paraId="1DB75864" w14:textId="2DD24900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Tốc độ có giá trị âm, vận tốc có giá trị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dương</w:t>
      </w:r>
    </w:p>
    <w:p w14:paraId="1DC6BE96" w14:textId="46905AE9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Tốc độ và vận tốc có giá trị bằng nhau.</w:t>
      </w:r>
    </w:p>
    <w:p w14:paraId="6C8A3431" w14:textId="7C8315A6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lastRenderedPageBreak/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>Tốc độ có giá trị dương còn vận tốc có giá trị âm</w:t>
      </w:r>
    </w:p>
    <w:p w14:paraId="0D012262" w14:textId="3E337CEB" w:rsidR="008E0A55" w:rsidRPr="008E0A55" w:rsidRDefault="008E0A55" w:rsidP="008E0A55">
      <w:pPr>
        <w:pStyle w:val="Vnbnnidung0"/>
        <w:spacing w:after="0" w:line="240" w:lineRule="auto"/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13:</w:t>
      </w:r>
      <w:r w:rsidRPr="008E0A55">
        <w:rPr>
          <w:rFonts w:ascii="Times New Roman" w:hAnsi="Times New Roman" w:cs="Times New Roman"/>
          <w:sz w:val="24"/>
          <w:szCs w:val="24"/>
        </w:rPr>
        <w:t xml:space="preserve"> Một người lái ô tô đi thẳng 6 km theo hướng Tây, sau đó rẽ trái đi thẳng theo hướng Nam 8 km, độ dịch chuyển của oto đó là bao nhiêu?</w:t>
      </w:r>
    </w:p>
    <w:p w14:paraId="7F90B056" w14:textId="7DD95DB5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14k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10k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2k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100km</w:t>
      </w:r>
    </w:p>
    <w:p w14:paraId="6CC9CFEC" w14:textId="58CEE149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14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Khi ném một vật theo phương ngang (bỏ qua sức cản của không khí), thời gian chuyển động của vật phụ thuộc vào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</w:p>
    <w:p w14:paraId="153A742B" w14:textId="00E5E41B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Khối lượng của vật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Vận tốc ném.</w:t>
      </w:r>
    </w:p>
    <w:p w14:paraId="7E874A98" w14:textId="1D05DAD3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Thời điểm ném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Độ cao từ chỗ ném đến mặt đất.</w:t>
      </w:r>
    </w:p>
    <w:p w14:paraId="2745932B" w14:textId="76C258BA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15:</w:t>
      </w:r>
      <w:r w:rsidRPr="008E0A55">
        <w:rPr>
          <w:rFonts w:ascii="Times New Roman" w:hAnsi="Times New Roman" w:cs="Times New Roman"/>
          <w:sz w:val="24"/>
          <w:szCs w:val="24"/>
        </w:rPr>
        <w:t xml:space="preserve"> Khi nói về độ dịch chuyển của một vật, điều nào sau đây là </w:t>
      </w:r>
      <w:proofErr w:type="gramStart"/>
      <w:r w:rsidRPr="008E0A55">
        <w:rPr>
          <w:rFonts w:ascii="Times New Roman" w:hAnsi="Times New Roman" w:cs="Times New Roman"/>
          <w:b/>
          <w:sz w:val="24"/>
          <w:szCs w:val="24"/>
        </w:rPr>
        <w:t>sai</w:t>
      </w:r>
      <w:r w:rsidRPr="008E0A55">
        <w:rPr>
          <w:rFonts w:ascii="Times New Roman" w:hAnsi="Times New Roman" w:cs="Times New Roman"/>
          <w:sz w:val="24"/>
          <w:szCs w:val="24"/>
        </w:rPr>
        <w:t>?:</w:t>
      </w:r>
      <w:proofErr w:type="gramEnd"/>
    </w:p>
    <w:p w14:paraId="2D8434E3" w14:textId="1211E35D" w:rsidR="008E0A55" w:rsidRPr="008E0A55" w:rsidRDefault="008E0A55" w:rsidP="00A17E24">
      <w:pPr>
        <w:tabs>
          <w:tab w:val="left" w:pos="5245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Độ dịch chuyển là đại lượng vecto</w:t>
      </w:r>
      <w:r w:rsidR="00404423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="00A17E24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Độ dịch chuyển là đại vô hướng</w:t>
      </w:r>
    </w:p>
    <w:p w14:paraId="10DCD7B0" w14:textId="641C8EF3" w:rsidR="008E0A55" w:rsidRPr="008E0A55" w:rsidRDefault="008E0A55" w:rsidP="00404423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Độ dịch chuyển là đại có hướng</w:t>
      </w:r>
      <w:r w:rsidR="00404423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="00A17E24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A17E24">
        <w:rPr>
          <w:rFonts w:ascii="Times New Roman" w:hAnsi="Times New Roman" w:cs="Times New Roman"/>
          <w:sz w:val="24"/>
          <w:szCs w:val="24"/>
        </w:rPr>
        <w:t>C</w:t>
      </w:r>
      <w:r w:rsidRPr="008E0A55">
        <w:rPr>
          <w:rFonts w:ascii="Times New Roman" w:hAnsi="Times New Roman" w:cs="Times New Roman"/>
          <w:sz w:val="24"/>
          <w:szCs w:val="24"/>
        </w:rPr>
        <w:t>ho biết độ dài</w:t>
      </w:r>
      <w:r w:rsidR="00A17E24">
        <w:rPr>
          <w:rFonts w:ascii="Times New Roman" w:hAnsi="Times New Roman" w:cs="Times New Roman"/>
          <w:sz w:val="24"/>
          <w:szCs w:val="24"/>
        </w:rPr>
        <w:t>,</w:t>
      </w:r>
      <w:r w:rsidRPr="008E0A55">
        <w:rPr>
          <w:rFonts w:ascii="Times New Roman" w:hAnsi="Times New Roman" w:cs="Times New Roman"/>
          <w:sz w:val="24"/>
          <w:szCs w:val="24"/>
        </w:rPr>
        <w:t xml:space="preserve"> hướng của sự t</w:t>
      </w:r>
      <w:r w:rsidR="00A17E24">
        <w:rPr>
          <w:rFonts w:ascii="Times New Roman" w:hAnsi="Times New Roman" w:cs="Times New Roman"/>
          <w:sz w:val="24"/>
          <w:szCs w:val="24"/>
        </w:rPr>
        <w:t>h</w:t>
      </w:r>
      <w:r w:rsidRPr="008E0A55">
        <w:rPr>
          <w:rFonts w:ascii="Times New Roman" w:hAnsi="Times New Roman" w:cs="Times New Roman"/>
          <w:sz w:val="24"/>
          <w:szCs w:val="24"/>
        </w:rPr>
        <w:t>ay đổi vị trí của vật</w:t>
      </w:r>
    </w:p>
    <w:p w14:paraId="034B2D85" w14:textId="12E9249E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16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huyển động của vật nào dưới đây sẽ được coi là rơi tự do nếu được thả rơi?</w:t>
      </w:r>
    </w:p>
    <w:p w14:paraId="74E94969" w14:textId="56E6DFC7" w:rsidR="008E0A55" w:rsidRPr="00404423" w:rsidRDefault="008E0A55" w:rsidP="00404423">
      <w:pPr>
        <w:tabs>
          <w:tab w:val="left" w:pos="181"/>
          <w:tab w:val="left" w:pos="2699"/>
          <w:tab w:val="left" w:pos="5221"/>
          <w:tab w:val="left" w:pos="7739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Một mẩu phấn</w:t>
      </w:r>
      <w:r w:rsidR="00404423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Một cái lá cây rụng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Một chiếc khăn tay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Một sợi chỉ.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</w:p>
    <w:p w14:paraId="34B2483E" w14:textId="0FE655E1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17:</w:t>
      </w:r>
      <w:r w:rsidRPr="008E0A55">
        <w:rPr>
          <w:rFonts w:ascii="Times New Roman" w:hAnsi="Times New Roman" w:cs="Times New Roman"/>
          <w:sz w:val="24"/>
          <w:szCs w:val="24"/>
        </w:rPr>
        <w:t xml:space="preserve"> Nếu chọn chiều dương là chiều chuyển động thì vectơ gia tốc của chuyển động thẳng</w:t>
      </w:r>
    </w:p>
    <w:p w14:paraId="368A392F" w14:textId="695E013A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nhanh dần đều hướng ngược chiều dương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chậm dần đều hướng theo chiều dương</w:t>
      </w:r>
    </w:p>
    <w:p w14:paraId="6FC07E90" w14:textId="09BA2FF4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nhanh dần đều hướng theo chiều dương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chậm dần đều hướng ngược chiều dương</w:t>
      </w:r>
    </w:p>
    <w:p w14:paraId="46C446E2" w14:textId="07B76BCB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18:</w:t>
      </w: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ĩnh vực nghiên cứu nào sau đây là của Vật lí?</w:t>
      </w:r>
    </w:p>
    <w:p w14:paraId="72E02D95" w14:textId="5C6528CA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ự thay đổi của các chất khi kết hợp với nhau. </w:t>
      </w:r>
    </w:p>
    <w:p w14:paraId="77B274F1" w14:textId="15A7B3E5" w:rsidR="008E0A55" w:rsidRPr="00404423" w:rsidRDefault="008E0A55" w:rsidP="0040442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>Sự phát minh và phát triển của các vi khuẩn.</w:t>
      </w:r>
    </w:p>
    <w:p w14:paraId="143D35FE" w14:textId="4AEB5DD7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Các dạng chuyển động và các dạng năng lượng khác nhau.</w:t>
      </w:r>
    </w:p>
    <w:p w14:paraId="0B4D0F3E" w14:textId="705A737B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>Sự hình thành và phát triển của các tầng lớp, giai cấp trong xã hội.</w:t>
      </w:r>
    </w:p>
    <w:p w14:paraId="264E7951" w14:textId="06E6240B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E0A55">
        <w:rPr>
          <w:rFonts w:ascii="Times New Roman" w:hAnsi="Times New Roman" w:cs="Times New Roman"/>
          <w:b/>
          <w:bCs/>
          <w:color w:val="800000"/>
          <w:sz w:val="24"/>
          <w:szCs w:val="24"/>
        </w:rPr>
        <w:t>Câu 19:</w:t>
      </w:r>
      <w:r w:rsidRPr="008E0A5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Kí hiệu của dòng điện xoay chiều ghi trên các thiết bị điện là gì?</w:t>
      </w:r>
    </w:p>
    <w:p w14:paraId="2B90F051" w14:textId="68D02EFE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C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="00404423">
        <w:rPr>
          <w:rFonts w:ascii="Times New Roman" w:hAnsi="Times New Roman" w:cs="Times New Roman"/>
          <w:bCs/>
          <w:sz w:val="24"/>
          <w:szCs w:val="24"/>
        </w:rPr>
        <w:t>AC</w:t>
      </w:r>
      <w:r w:rsidRPr="008E0A5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DC</w:t>
      </w:r>
      <w:r w:rsidRPr="008E0A5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BC</w:t>
      </w:r>
    </w:p>
    <w:p w14:paraId="6F14371B" w14:textId="554CC60C" w:rsidR="008E0A55" w:rsidRPr="008E0A55" w:rsidRDefault="008E0A55" w:rsidP="008E0A55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20: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Khi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vật chuyển động thẳng với vận tốc không đổi v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&gt;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0 thì đồ thị của hàm số d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= v.t có dạng nào trong các dạng sau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                  </w:t>
      </w:r>
    </w:p>
    <w:p w14:paraId="7592F1BA" w14:textId="77777777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</w:p>
    <w:p w14:paraId="21507491" w14:textId="623FCD8E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663993FD" wp14:editId="686121DC">
            <wp:extent cx="1092200" cy="1282700"/>
            <wp:effectExtent l="38100" t="19050" r="12700" b="31750"/>
            <wp:docPr id="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" r="1700" b="9091"/>
                    <a:stretch/>
                  </pic:blipFill>
                  <pic:spPr bwMode="auto">
                    <a:xfrm>
                      <a:off x="0" y="0"/>
                      <a:ext cx="1092200" cy="1282700"/>
                    </a:xfrm>
                    <a:prstGeom prst="rect">
                      <a:avLst/>
                    </a:prstGeom>
                    <a:noFill/>
                    <a:ln w="9525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>
                              <ask:lineSketchScribble/>
                            </ask:type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81F6FB8" wp14:editId="560F234C">
            <wp:extent cx="1174750" cy="1123950"/>
            <wp:effectExtent l="0" t="0" r="6350" b="0"/>
            <wp:docPr id="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590" b="21228"/>
                    <a:stretch/>
                  </pic:blipFill>
                  <pic:spPr bwMode="auto">
                    <a:xfrm>
                      <a:off x="0" y="0"/>
                      <a:ext cx="11747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54DA908F" wp14:editId="4A94A7DD">
            <wp:extent cx="1149350" cy="1225550"/>
            <wp:effectExtent l="0" t="0" r="0" b="0"/>
            <wp:docPr id="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3075" b="12153"/>
                    <a:stretch/>
                  </pic:blipFill>
                  <pic:spPr bwMode="auto">
                    <a:xfrm>
                      <a:off x="0" y="0"/>
                      <a:ext cx="1149350" cy="122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7A122BC" wp14:editId="45F6CDA7">
            <wp:extent cx="1320800" cy="1320800"/>
            <wp:effectExtent l="0" t="0" r="0" b="0"/>
            <wp:docPr id="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35" b="8812"/>
                    <a:stretch/>
                  </pic:blipFill>
                  <pic:spPr bwMode="auto">
                    <a:xfrm>
                      <a:off x="0" y="0"/>
                      <a:ext cx="1320800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94AC3A" w14:textId="2778C313" w:rsidR="008E0A55" w:rsidRPr="008E0A55" w:rsidRDefault="008E0A55" w:rsidP="008E0A55">
      <w:pPr>
        <w:ind w:left="-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  <w:lang w:val="vi-VN"/>
        </w:rPr>
        <w:t>Câu 21: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họn đáp án </w:t>
      </w:r>
      <w:r w:rsidRPr="008E0A55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>đúng</w:t>
      </w:r>
      <w:r w:rsidRPr="008E0A55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?</w:t>
      </w:r>
    </w:p>
    <w:p w14:paraId="30A006D6" w14:textId="6E6533E7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Tốc độ trung bình là một đại lượng có hướng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>Vận tốc trung bình là một đại lượng có hư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ớ</w:t>
      </w: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>ng</w:t>
      </w:r>
    </w:p>
    <w:p w14:paraId="06330A73" w14:textId="15EF05B9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Tốc độ tức thời là một đại lượng có hướng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Vận tốc trung bình là một đại lượng vô hướng.</w:t>
      </w:r>
    </w:p>
    <w:p w14:paraId="6F2494EC" w14:textId="223C55D3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22:</w:t>
      </w:r>
      <w:r w:rsidRPr="008E0A55">
        <w:rPr>
          <w:rFonts w:ascii="Times New Roman" w:hAnsi="Times New Roman" w:cs="Times New Roman"/>
          <w:sz w:val="24"/>
          <w:szCs w:val="24"/>
        </w:rPr>
        <w:t xml:space="preserve"> Nếu lấy gia tốc rơi tự do là g = 10 m/s</w:t>
      </w:r>
      <w:r w:rsidRPr="008E0A5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 xml:space="preserve"> thì độ dịch chuyển của một vật rơi tự do là bao nhiêu? Biết thời gian rơi của vật là 2 </w:t>
      </w:r>
      <w:proofErr w:type="gramStart"/>
      <w:r w:rsidRPr="008E0A55">
        <w:rPr>
          <w:rFonts w:ascii="Times New Roman" w:hAnsi="Times New Roman" w:cs="Times New Roman"/>
          <w:sz w:val="24"/>
          <w:szCs w:val="24"/>
        </w:rPr>
        <w:t>giây ?</w:t>
      </w:r>
      <w:proofErr w:type="gramEnd"/>
      <w:r w:rsidRPr="008E0A5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97215F2" w14:textId="66DF170A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25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10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15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20m</w:t>
      </w:r>
    </w:p>
    <w:p w14:paraId="58C0DAA0" w14:textId="57ED3E31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23:</w:t>
      </w:r>
      <w:r w:rsidRPr="008E0A55">
        <w:rPr>
          <w:rFonts w:ascii="Times New Roman" w:hAnsi="Times New Roman" w:cs="Times New Roman"/>
          <w:sz w:val="24"/>
          <w:szCs w:val="24"/>
        </w:rPr>
        <w:t xml:space="preserve"> Từ phương trình chuyển động: d = -3t</w:t>
      </w:r>
      <w:r w:rsidRPr="008E0A5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> + 5t +9 (m). Tính chất của chuyển động là</w:t>
      </w:r>
    </w:p>
    <w:p w14:paraId="799013AC" w14:textId="100EE17C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Vật đứng yên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Vật chuyển động chậm dần đều</w:t>
      </w:r>
    </w:p>
    <w:p w14:paraId="274FAEBD" w14:textId="7D3396FE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Vật chuyển động thẳng đều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Vật chuyển động nhanh dần đều</w:t>
      </w:r>
    </w:p>
    <w:p w14:paraId="36EF48E0" w14:textId="4D5AF1E1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24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ốc độ trung bình của một chuyển động cho biết </w:t>
      </w:r>
    </w:p>
    <w:p w14:paraId="14CB8667" w14:textId="7E4F9D22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mốc thời gian đã được chọn.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mức độ nhanh, chậm của chuyển động.</w:t>
      </w:r>
    </w:p>
    <w:p w14:paraId="5EEFECC4" w14:textId="4B5DA42F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thời gian chuyển động dài hay ngắn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hình dạng quỹ đạo chuyển động.</w:t>
      </w:r>
    </w:p>
    <w:p w14:paraId="355B02C1" w14:textId="11C74D90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fr-FR"/>
        </w:rPr>
        <w:t xml:space="preserve">Câu </w:t>
      </w:r>
      <w:proofErr w:type="gramStart"/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fr-FR"/>
        </w:rPr>
        <w:t>25:</w:t>
      </w:r>
      <w:proofErr w:type="gramEnd"/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Phương trình liên hệ giữa độ dịch chuyển, vận tốc và gia tốc của chuyển động chậm dần đều (a ngược dấu với v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fr-FR"/>
        </w:rPr>
        <w:t>0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v) là</w:t>
      </w:r>
    </w:p>
    <w:p w14:paraId="7F8580FF" w14:textId="5C0FADF7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 </m:t>
        </m:r>
        <m:r>
          <m:rPr>
            <m:sty m:val="b"/>
          </m:rPr>
          <w:rPr>
            <w:rFonts w:ascii="Cambria Math" w:eastAsia="Calibri" w:hAnsi="Cambria Math" w:cs="Times New Roman"/>
            <w:sz w:val="24"/>
            <w:szCs w:val="24"/>
          </w:rPr>
          <m:t>A</m:t>
        </m:r>
        <m:r>
          <w:rPr>
            <w:rFonts w:ascii="Cambria Math" w:eastAsia="Calibri" w:hAnsi="Cambria Math" w:cs="Times New Roman"/>
            <w:sz w:val="24"/>
            <w:szCs w:val="24"/>
          </w:rPr>
          <m:t xml:space="preserve">. 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>-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eastAsia="Calibri" w:hAnsi="Cambria Math" w:cs="Times New Roman"/>
            <w:sz w:val="24"/>
            <w:szCs w:val="24"/>
          </w:rPr>
          <m:t>=2ad</m:t>
        </m:r>
      </m:oMath>
      <w:r w:rsidR="00404423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="00E32A00">
        <w:rPr>
          <w:rFonts w:ascii="Times New Roman" w:hAnsi="Times New Roman" w:cs="Times New Roman"/>
          <w:sz w:val="24"/>
          <w:szCs w:val="24"/>
          <w:lang w:val="fr-FR"/>
        </w:rPr>
        <w:tab/>
      </w:r>
      <m:oMath>
        <m:r>
          <m:rPr>
            <m:sty m:val="b"/>
          </m:rPr>
          <w:rPr>
            <w:rFonts w:ascii="Cambria Math" w:eastAsia="Calibri" w:hAnsi="Cambria Math" w:cs="Times New Roman"/>
            <w:sz w:val="24"/>
            <w:szCs w:val="24"/>
          </w:rPr>
          <m:t>B</m:t>
        </m:r>
        <m:r>
          <w:rPr>
            <w:rFonts w:ascii="Cambria Math" w:eastAsia="Calibri" w:hAnsi="Cambria Math" w:cs="Times New Roman"/>
            <w:sz w:val="24"/>
            <w:szCs w:val="24"/>
          </w:rPr>
          <m:t xml:space="preserve">. 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>-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eastAsia="Calibri" w:hAnsi="Cambria Math" w:cs="Times New Roman"/>
            <w:sz w:val="24"/>
            <w:szCs w:val="24"/>
          </w:rPr>
          <m:t>=-2ad</m:t>
        </m:r>
      </m:oMath>
    </w:p>
    <w:p w14:paraId="4802F1EC" w14:textId="0E06C354" w:rsidR="008E0A55" w:rsidRPr="008E0A55" w:rsidRDefault="008E0A55" w:rsidP="00404423">
      <w:pPr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>+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eastAsia="Calibri" w:hAnsi="Cambria Math" w:cs="Times New Roman"/>
            <w:sz w:val="24"/>
            <w:szCs w:val="24"/>
          </w:rPr>
          <m:t>=-2ad</m:t>
        </m:r>
      </m:oMath>
      <w:r w:rsidR="00404423">
        <w:rPr>
          <w:rFonts w:ascii="Times New Roman" w:hAnsi="Times New Roman" w:cs="Times New Roman"/>
          <w:sz w:val="24"/>
          <w:szCs w:val="24"/>
        </w:rPr>
        <w:t xml:space="preserve">  </w:t>
      </w:r>
      <w:r w:rsidR="00B93FF2">
        <w:rPr>
          <w:rFonts w:ascii="Times New Roman" w:hAnsi="Times New Roman" w:cs="Times New Roman"/>
          <w:sz w:val="24"/>
          <w:szCs w:val="24"/>
        </w:rPr>
        <w:tab/>
      </w:r>
      <w:r w:rsidR="00404423">
        <w:rPr>
          <w:rFonts w:ascii="Times New Roman" w:hAnsi="Times New Roman" w:cs="Times New Roman"/>
          <w:sz w:val="24"/>
          <w:szCs w:val="24"/>
        </w:rPr>
        <w:t xml:space="preserve">                                       </w:t>
      </w:r>
      <w:r w:rsidR="00404423" w:rsidRPr="00B93FF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m:oMath>
        <m:r>
          <m:rPr>
            <m:sty m:val="b"/>
          </m:rPr>
          <w:rPr>
            <w:rFonts w:ascii="Cambria Math" w:eastAsia="Calibri" w:hAnsi="Cambria Math" w:cs="Times New Roman"/>
            <w:sz w:val="24"/>
            <w:szCs w:val="24"/>
          </w:rPr>
          <m:t>D</m:t>
        </m:r>
        <m:r>
          <w:rPr>
            <w:rFonts w:ascii="Cambria Math" w:eastAsia="Calibri" w:hAnsi="Cambria Math" w:cs="Times New Roman"/>
            <w:sz w:val="24"/>
            <w:szCs w:val="24"/>
          </w:rPr>
          <m:t xml:space="preserve">. 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>+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eastAsia="Calibri" w:hAnsi="Cambria Math" w:cs="Times New Roman"/>
            <w:sz w:val="24"/>
            <w:szCs w:val="24"/>
          </w:rPr>
          <m:t>=2ad</m:t>
        </m:r>
      </m:oMath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</w:p>
    <w:p w14:paraId="3407BE35" w14:textId="5076AA4F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26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Một chiếc xe ô tô xuất phát từ A lúc 6 giờ sáng, chuyển động thẳng đều tới B, cách A 120 km. Tính tốc độ của xe, biết rằng xe tới B lúc 8 giờ 30 phút.</w:t>
      </w:r>
    </w:p>
    <w:p w14:paraId="2818B812" w14:textId="53473056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24 km/h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60 km/h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36 km/h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48 km/h.</w:t>
      </w:r>
    </w:p>
    <w:p w14:paraId="575A4296" w14:textId="3751BD91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pacing w:val="2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pacing w:val="2"/>
          <w:sz w:val="24"/>
          <w:szCs w:val="24"/>
          <w:lang w:val="vi-VN"/>
        </w:rPr>
        <w:t>Câu 27:</w:t>
      </w:r>
      <w:r w:rsidRPr="008E0A55">
        <w:rPr>
          <w:rFonts w:ascii="Times New Roman" w:hAnsi="Times New Roman" w:cs="Times New Roman"/>
          <w:color w:val="000000"/>
          <w:spacing w:val="2"/>
          <w:sz w:val="24"/>
          <w:szCs w:val="24"/>
          <w:lang w:val="vi-VN"/>
        </w:rPr>
        <w:t xml:space="preserve"> Sức cản của không khí</w:t>
      </w:r>
    </w:p>
    <w:p w14:paraId="3CB9493D" w14:textId="79A2F399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Làm cho vật nặng rơi nhanh, vật nhẹ rơi chậm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Làm cho vật rơi chậm dần.</w:t>
      </w:r>
    </w:p>
    <w:p w14:paraId="2B3B6D59" w14:textId="49734A2C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Làm cho các vật rơi nhanh, chậm khác nhau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Không ảnh hưởng gì đến sự rơi của các vật.</w:t>
      </w:r>
    </w:p>
    <w:p w14:paraId="21DEAE0D" w14:textId="619B9280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E0A55">
        <w:rPr>
          <w:rFonts w:ascii="Times New Roman" w:hAnsi="Times New Roman" w:cs="Times New Roman"/>
          <w:b/>
          <w:bCs/>
          <w:color w:val="800000"/>
          <w:sz w:val="24"/>
          <w:szCs w:val="24"/>
        </w:rPr>
        <w:lastRenderedPageBreak/>
        <w:t>Câu 28:</w:t>
      </w:r>
      <w:r w:rsidRPr="008E0A55">
        <w:rPr>
          <w:rFonts w:ascii="Times New Roman" w:hAnsi="Times New Roman" w:cs="Times New Roman"/>
          <w:bCs/>
          <w:sz w:val="24"/>
          <w:szCs w:val="24"/>
        </w:rPr>
        <w:t xml:space="preserve"> Kết quả sai số tuyệt đối của một phép đo là 1,040. Số chữ số có nghĩa là</w:t>
      </w:r>
    </w:p>
    <w:p w14:paraId="76C7DD78" w14:textId="1DFF8AF7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1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4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3</w:t>
      </w:r>
    </w:p>
    <w:p w14:paraId="72AEE30F" w14:textId="2C4915A8" w:rsidR="00F21186" w:rsidRPr="00F21186" w:rsidRDefault="00F21186" w:rsidP="00F21186">
      <w:pPr>
        <w:spacing w:before="40" w:after="40"/>
        <w:jc w:val="both"/>
        <w:rPr>
          <w:rFonts w:ascii="Times New Roman" w:eastAsia="Calibri" w:hAnsi="Times New Roman" w:cs="Times New Roman"/>
          <w:b/>
          <w:color w:val="800000"/>
          <w:sz w:val="24"/>
          <w:szCs w:val="24"/>
          <w:lang w:val="pt-BR"/>
        </w:rPr>
      </w:pPr>
      <w:r w:rsidRPr="00F21186">
        <w:rPr>
          <w:rFonts w:ascii="Times New Roman" w:eastAsia="Calibri" w:hAnsi="Times New Roman" w:cs="Times New Roman"/>
          <w:b/>
          <w:color w:val="800000"/>
          <w:sz w:val="24"/>
          <w:szCs w:val="24"/>
          <w:lang w:val="pt-BR"/>
        </w:rPr>
        <w:t>II – PHẦN TỰ LUẬ</w:t>
      </w:r>
      <w:r>
        <w:rPr>
          <w:rFonts w:ascii="Times New Roman" w:eastAsia="Calibri" w:hAnsi="Times New Roman" w:cs="Times New Roman"/>
          <w:b/>
          <w:color w:val="800000"/>
          <w:sz w:val="24"/>
          <w:szCs w:val="24"/>
          <w:lang w:val="pt-BR"/>
        </w:rPr>
        <w:t>N (3</w:t>
      </w:r>
      <w:r w:rsidRPr="00F21186">
        <w:rPr>
          <w:rFonts w:ascii="Times New Roman" w:eastAsia="Calibri" w:hAnsi="Times New Roman" w:cs="Times New Roman"/>
          <w:b/>
          <w:color w:val="800000"/>
          <w:sz w:val="24"/>
          <w:szCs w:val="24"/>
          <w:lang w:val="pt-BR"/>
        </w:rPr>
        <w:t xml:space="preserve"> Câu; 3 điểm)</w:t>
      </w:r>
    </w:p>
    <w:p w14:paraId="3A499948" w14:textId="68A237F0" w:rsidR="00F21186" w:rsidRPr="00F21186" w:rsidRDefault="00F21186" w:rsidP="00F21186">
      <w:pPr>
        <w:jc w:val="left"/>
        <w:rPr>
          <w:rFonts w:ascii="Times New Roman" w:eastAsia="Times New Roman" w:hAnsi="Times New Roman" w:cs="Times New Roman"/>
          <w:bCs/>
          <w:noProof/>
          <w:sz w:val="24"/>
          <w:szCs w:val="24"/>
          <w:lang w:val="vi-VN"/>
        </w:rPr>
      </w:pPr>
      <w:r w:rsidRPr="00F21186">
        <w:rPr>
          <w:rFonts w:ascii="Times New Roman" w:eastAsia="Arial" w:hAnsi="Times New Roman" w:cs="Times New Roman"/>
          <w:b/>
        </w:rPr>
        <w:t>Câu 29:</w:t>
      </w:r>
      <w:r w:rsidRPr="00F21186">
        <w:rPr>
          <w:rFonts w:ascii="Times New Roman" w:eastAsia="Arial" w:hAnsi="Times New Roman" w:cs="Times New Roman"/>
        </w:rPr>
        <w:t xml:space="preserve"> </w:t>
      </w:r>
      <w:r w:rsidRPr="00F21186">
        <w:rPr>
          <w:rFonts w:ascii="Times New Roman" w:eastAsia="Times New Roman" w:hAnsi="Times New Roman" w:cs="Times New Roman"/>
          <w:bCs/>
          <w:noProof/>
          <w:sz w:val="24"/>
          <w:szCs w:val="24"/>
          <w:lang w:val="vi-VN"/>
        </w:rPr>
        <w:t xml:space="preserve">Một </w:t>
      </w:r>
      <w:r w:rsidR="005D20D5">
        <w:rPr>
          <w:rFonts w:ascii="Times New Roman" w:eastAsia="Times New Roman" w:hAnsi="Times New Roman" w:cs="Times New Roman"/>
          <w:bCs/>
          <w:noProof/>
          <w:sz w:val="24"/>
          <w:szCs w:val="24"/>
        </w:rPr>
        <w:t>người lái ô tô đi thẳng 4 km theo hướng Tây, sau đó rẽ trái đi thẳng theo hướng Nam 3 km. Xác định quãng đường và độ dịch chuyển của ô tô</w:t>
      </w:r>
      <w:r w:rsidRPr="00F21186">
        <w:rPr>
          <w:rFonts w:ascii="Times New Roman" w:eastAsia="Times New Roman" w:hAnsi="Times New Roman" w:cs="Times New Roman"/>
          <w:bCs/>
          <w:noProof/>
          <w:sz w:val="24"/>
          <w:szCs w:val="24"/>
          <w:lang w:val="vi-VN"/>
        </w:rPr>
        <w:t>?</w:t>
      </w:r>
    </w:p>
    <w:p w14:paraId="348A291D" w14:textId="29750615" w:rsidR="00F21186" w:rsidRPr="00F21186" w:rsidRDefault="00F21186" w:rsidP="00F21186">
      <w:pPr>
        <w:jc w:val="left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F21186">
        <w:rPr>
          <w:rFonts w:ascii="Times New Roman" w:eastAsia="Arial" w:hAnsi="Times New Roman" w:cs="Times New Roman"/>
          <w:b/>
        </w:rPr>
        <w:t xml:space="preserve">Câu 30: </w:t>
      </w:r>
      <w:r w:rsidR="008678DE">
        <w:rPr>
          <w:rFonts w:ascii="Times New Roman" w:eastAsia="Times New Roman" w:hAnsi="Times New Roman" w:cs="Times New Roman"/>
          <w:noProof/>
          <w:sz w:val="24"/>
          <w:szCs w:val="24"/>
        </w:rPr>
        <w:t>Một đoàn tàu rời ga chuyển động thẳng nhanh dần đều. Sau 1 phút tàu đạt đến vận tốc 40 km/h. Hãy tính gia tốc của đoàn tàu và độ dịch chuyển của tàu trong thời gian 1 phút đó</w:t>
      </w:r>
      <w:r w:rsidRPr="00F21186">
        <w:rPr>
          <w:rFonts w:ascii="Times New Roman" w:eastAsia="Times New Roman" w:hAnsi="Times New Roman" w:cs="Times New Roman"/>
          <w:noProof/>
          <w:sz w:val="24"/>
          <w:szCs w:val="24"/>
        </w:rPr>
        <w:t>?</w:t>
      </w:r>
    </w:p>
    <w:p w14:paraId="23925420" w14:textId="0A50B014" w:rsidR="008E0A55" w:rsidRPr="008678DE" w:rsidRDefault="00F21186" w:rsidP="00366F06">
      <w:pPr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21186">
        <w:rPr>
          <w:rFonts w:ascii="Times New Roman" w:eastAsia="Arial" w:hAnsi="Times New Roman" w:cs="Times New Roman"/>
          <w:b/>
        </w:rPr>
        <w:t xml:space="preserve">Câu 31: </w:t>
      </w:r>
      <w:r w:rsidR="002549BC"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Từ một đỉnh tháp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O</m:t>
        </m:r>
      </m:oMath>
      <w:r w:rsidR="002549BC"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cao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40m</m:t>
        </m:r>
      </m:oMath>
      <w:r w:rsidR="002549BC"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so với mặt đất người ta ném một quả cầu theo phương ngang với tốc độ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10m/s</m:t>
        </m:r>
      </m:oMath>
      <w:r w:rsidR="002549BC"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. Bỏ qua sức cản không khí, lấy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g=10m/</m:t>
        </m:r>
        <m:sSup>
          <m:sSupPr>
            <m:ctrlPr>
              <w:rPr>
                <w:rFonts w:ascii="Cambria Math" w:eastAsia="Calibri" w:hAnsi="Cambria Math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Calibri" w:hAnsi="Times New Roman" w:cs="Times New Roman"/>
                <w:color w:val="000000"/>
                <w:sz w:val="24"/>
                <w:szCs w:val="24"/>
              </w:rPr>
              <m:t>s</m:t>
            </m:r>
          </m:e>
          <m:sup>
            <m:r>
              <w:rPr>
                <w:rFonts w:ascii="Cambria Math" w:eastAsia="Calibri" w:hAnsi="Times New Roman" w:cs="Times New Roman"/>
                <w:color w:val="000000"/>
                <w:sz w:val="24"/>
                <w:szCs w:val="24"/>
              </w:rPr>
              <m:t>2</m:t>
            </m:r>
          </m:sup>
        </m:sSup>
      </m:oMath>
      <w:r w:rsidR="002549BC"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. Chọn gốc thời gian lúc bắt đầu ném. Chọn tọa độ Đề-các vuông góc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Oxy</m:t>
        </m:r>
      </m:oMath>
      <w:r w:rsidR="002549BC"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, có gốc trùng với vị trí ném, hướng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Ox</m:t>
        </m:r>
      </m:oMath>
      <w:r w:rsidR="002549BC"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trùng với hướng của vận tốc ban đầu, hướng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Oy</m:t>
        </m:r>
      </m:oMath>
      <w:r w:rsidR="002549BC"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trùng với hướng của trọng lực. T</w:t>
      </w:r>
      <w:r w:rsidR="002549BC" w:rsidRPr="008678DE">
        <w:rPr>
          <w:rFonts w:ascii="Times New Roman" w:eastAsia="Arial" w:hAnsi="Times New Roman" w:cs="Times New Roman"/>
          <w:color w:val="000000"/>
          <w:sz w:val="24"/>
          <w:szCs w:val="24"/>
        </w:rPr>
        <w:t>ính t</w:t>
      </w:r>
      <w:r w:rsidR="002549BC"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ốc độ của quả cầu khi chạm đất</w:t>
      </w:r>
      <w:r w:rsidR="008678DE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14:paraId="3D320F53" w14:textId="77777777" w:rsidR="00F21186" w:rsidRPr="00195872" w:rsidRDefault="00F21186" w:rsidP="00F21186">
      <w:pPr>
        <w:spacing w:before="40" w:after="40"/>
        <w:rPr>
          <w:rFonts w:ascii="Times New Roman" w:hAnsi="Times New Roman" w:cs="Times New Roman"/>
          <w:sz w:val="24"/>
          <w:szCs w:val="24"/>
        </w:rPr>
      </w:pPr>
      <w:r w:rsidRPr="00195872">
        <w:rPr>
          <w:rFonts w:ascii="Times New Roman" w:hAnsi="Times New Roman" w:cs="Times New Roman"/>
          <w:sz w:val="24"/>
          <w:szCs w:val="24"/>
        </w:rPr>
        <w:t>………………………………</w:t>
      </w:r>
      <w:proofErr w:type="gramStart"/>
      <w:r w:rsidRPr="00195872">
        <w:rPr>
          <w:rFonts w:ascii="Times New Roman" w:hAnsi="Times New Roman" w:cs="Times New Roman"/>
          <w:sz w:val="24"/>
          <w:szCs w:val="24"/>
        </w:rPr>
        <w:t>…..</w:t>
      </w:r>
      <w:proofErr w:type="gramEnd"/>
      <w:r w:rsidRPr="00195872">
        <w:rPr>
          <w:rFonts w:ascii="Times New Roman" w:hAnsi="Times New Roman" w:cs="Times New Roman"/>
          <w:sz w:val="24"/>
          <w:szCs w:val="24"/>
        </w:rPr>
        <w:t>Hết………………………………</w:t>
      </w:r>
      <w:r>
        <w:rPr>
          <w:rFonts w:ascii="Times New Roman" w:hAnsi="Times New Roman" w:cs="Times New Roman"/>
          <w:sz w:val="24"/>
          <w:szCs w:val="24"/>
        </w:rPr>
        <w:t>….</w:t>
      </w:r>
    </w:p>
    <w:p w14:paraId="4482B19A" w14:textId="77777777" w:rsidR="00F21186" w:rsidRDefault="00F21186" w:rsidP="00F21186">
      <w:pPr>
        <w:rPr>
          <w:rFonts w:ascii="Times New Roman" w:hAnsi="Times New Roman" w:cs="Times New Roman"/>
          <w:b/>
          <w:sz w:val="24"/>
          <w:szCs w:val="24"/>
        </w:rPr>
      </w:pPr>
      <w:r w:rsidRPr="00195872">
        <w:rPr>
          <w:rFonts w:ascii="Times New Roman" w:hAnsi="Times New Roman" w:cs="Times New Roman"/>
          <w:b/>
          <w:sz w:val="24"/>
          <w:szCs w:val="24"/>
        </w:rPr>
        <w:t>Học sinh điền đáp án trắc nghiệm vào bảng sau</w:t>
      </w:r>
    </w:p>
    <w:tbl>
      <w:tblPr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750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53"/>
      </w:tblGrid>
      <w:tr w:rsidR="00F21186" w:rsidRPr="00F21186" w14:paraId="26D73A30" w14:textId="77777777" w:rsidTr="002549BC">
        <w:tc>
          <w:tcPr>
            <w:tcW w:w="357" w:type="pct"/>
            <w:shd w:val="clear" w:color="auto" w:fill="auto"/>
            <w:vAlign w:val="center"/>
          </w:tcPr>
          <w:p w14:paraId="64E4419A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23B596ED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086BBDBF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285AEBFB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431BBA60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19C9C593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6CAD63ED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52DF7EE5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63140483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11FDEFF5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55EB3FBA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3CF8A57A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29F10A2B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59" w:type="pct"/>
            <w:shd w:val="clear" w:color="auto" w:fill="auto"/>
            <w:vAlign w:val="center"/>
          </w:tcPr>
          <w:p w14:paraId="1F1FED16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F21186" w:rsidRPr="00195872" w14:paraId="267AFBA4" w14:textId="77777777" w:rsidTr="002549BC">
        <w:tc>
          <w:tcPr>
            <w:tcW w:w="357" w:type="pct"/>
            <w:shd w:val="clear" w:color="auto" w:fill="auto"/>
            <w:vAlign w:val="center"/>
          </w:tcPr>
          <w:p w14:paraId="29E00B12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13157DE5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3A8B7130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128224B8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25C75800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6B87B178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4FB02EA5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34FA5911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0337B4F3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0B25849B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395CD5E0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3985B940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5A20905C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9" w:type="pct"/>
            <w:shd w:val="clear" w:color="auto" w:fill="auto"/>
            <w:vAlign w:val="center"/>
          </w:tcPr>
          <w:p w14:paraId="2E4EF789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</w:tr>
      <w:tr w:rsidR="00F21186" w:rsidRPr="00F21186" w14:paraId="0CFCB798" w14:textId="77777777" w:rsidTr="002549BC">
        <w:tc>
          <w:tcPr>
            <w:tcW w:w="357" w:type="pct"/>
            <w:shd w:val="clear" w:color="auto" w:fill="auto"/>
            <w:vAlign w:val="center"/>
          </w:tcPr>
          <w:p w14:paraId="5714973F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4BFB2F77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7E58D16D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306743B3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049D02AC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167C2F64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3532DDEE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7B78BBB0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61C55309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6A0F6319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6B59A653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694E9BBC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07B9768F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359" w:type="pct"/>
            <w:shd w:val="clear" w:color="auto" w:fill="auto"/>
            <w:vAlign w:val="center"/>
          </w:tcPr>
          <w:p w14:paraId="7105F7B4" w14:textId="77777777" w:rsidR="00F21186" w:rsidRPr="00F21186" w:rsidRDefault="00F21186" w:rsidP="002549BC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F21186" w:rsidRPr="00195872" w14:paraId="1290291E" w14:textId="77777777" w:rsidTr="002549BC">
        <w:tc>
          <w:tcPr>
            <w:tcW w:w="357" w:type="pct"/>
            <w:shd w:val="clear" w:color="auto" w:fill="auto"/>
            <w:vAlign w:val="center"/>
          </w:tcPr>
          <w:p w14:paraId="561BF7CB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09FDFBB8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6FAE7491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12BADDC2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25DA115A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39D8742D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3FEDAAF4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1BC42CDB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4FF99BB5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35D759E7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21A0C305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2F6650F6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033CC569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9" w:type="pct"/>
            <w:shd w:val="clear" w:color="auto" w:fill="auto"/>
            <w:vAlign w:val="center"/>
          </w:tcPr>
          <w:p w14:paraId="4D6E1107" w14:textId="77777777" w:rsidR="00F21186" w:rsidRPr="00195872" w:rsidRDefault="00F21186" w:rsidP="002549BC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</w:tr>
    </w:tbl>
    <w:p w14:paraId="3F8619C6" w14:textId="77777777" w:rsidR="00F21186" w:rsidRDefault="00F21186" w:rsidP="00F21186">
      <w:pPr>
        <w:rPr>
          <w:rFonts w:ascii="Times New Roman" w:hAnsi="Times New Roman" w:cs="Times New Roman"/>
          <w:b/>
          <w:sz w:val="24"/>
          <w:szCs w:val="24"/>
        </w:rPr>
      </w:pPr>
    </w:p>
    <w:p w14:paraId="16978B69" w14:textId="2D41AC1D" w:rsidR="00F21186" w:rsidRPr="00195872" w:rsidRDefault="00F21186" w:rsidP="00F21186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4ECC03C0" w14:textId="0FD79E76" w:rsidR="00F21186" w:rsidRPr="00195872" w:rsidRDefault="00F21186" w:rsidP="00F21186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604FEFE1" w14:textId="7AA63DDE" w:rsidR="00F21186" w:rsidRPr="00195872" w:rsidRDefault="00F21186" w:rsidP="00F21186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75B275E2" w14:textId="64DC67C5" w:rsidR="00F21186" w:rsidRPr="00195872" w:rsidRDefault="00F21186" w:rsidP="00F21186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5A615590" w14:textId="46F8671C" w:rsidR="00F21186" w:rsidRPr="00195872" w:rsidRDefault="00F21186" w:rsidP="00F21186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631C55E5" w14:textId="6E87BAD8" w:rsidR="00F21186" w:rsidRPr="00195872" w:rsidRDefault="00F21186" w:rsidP="00F21186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51181133" w14:textId="78EECE70" w:rsidR="00F21186" w:rsidRPr="00195872" w:rsidRDefault="00F21186" w:rsidP="00F21186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2358B7A8" w14:textId="5066AF44" w:rsidR="00F21186" w:rsidRPr="00195872" w:rsidRDefault="00F21186" w:rsidP="00F21186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1D8A719D" w14:textId="613013C0" w:rsidR="00F21186" w:rsidRPr="00195872" w:rsidRDefault="00F21186" w:rsidP="00F21186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633555BF" w14:textId="21DE524E" w:rsidR="00F21186" w:rsidRPr="00195872" w:rsidRDefault="00F21186" w:rsidP="00F21186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102765B1" w14:textId="7ACF4ADA" w:rsidR="00F21186" w:rsidRPr="00195872" w:rsidRDefault="00F21186" w:rsidP="00F21186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527500F4" w14:textId="32841543" w:rsidR="00F21186" w:rsidRPr="00195872" w:rsidRDefault="00F21186" w:rsidP="00F21186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</w:t>
      </w:r>
    </w:p>
    <w:p w14:paraId="6DB27FAF" w14:textId="25967237" w:rsidR="00F21186" w:rsidRPr="00195872" w:rsidRDefault="00F21186" w:rsidP="00F21186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0800F4B4" w14:textId="77777777" w:rsidR="00F21186" w:rsidRDefault="00F21186" w:rsidP="00F21186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8678DE"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</w:t>
      </w:r>
    </w:p>
    <w:p w14:paraId="35216915" w14:textId="77777777" w:rsidR="00DF460D" w:rsidRDefault="00DF460D" w:rsidP="00F21186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6E30B05" w14:textId="2C82E895" w:rsidR="00DF460D" w:rsidRPr="008E0A55" w:rsidRDefault="00DF460D" w:rsidP="00F21186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  <w:sectPr w:rsidR="00DF460D" w:rsidRPr="008E0A55" w:rsidSect="008E0A55">
          <w:headerReference w:type="default" r:id="rId21"/>
          <w:footerReference w:type="default" r:id="rId22"/>
          <w:pgSz w:w="11907" w:h="16839"/>
          <w:pgMar w:top="480" w:right="700" w:bottom="600" w:left="700" w:header="360" w:footer="440" w:gutter="0"/>
          <w:pgNumType w:start="1"/>
          <w:cols w:space="720"/>
          <w:docGrid w:linePitch="360"/>
        </w:sectPr>
      </w:pPr>
    </w:p>
    <w:tbl>
      <w:tblPr>
        <w:tblStyle w:val="TableGrid"/>
        <w:tblW w:w="515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13"/>
        <w:gridCol w:w="1678"/>
        <w:gridCol w:w="1670"/>
        <w:gridCol w:w="1668"/>
      </w:tblGrid>
      <w:tr w:rsidR="008E0A55" w:rsidRPr="008E0A55" w14:paraId="298F66A7" w14:textId="77777777" w:rsidTr="002549BC">
        <w:trPr>
          <w:trHeight w:val="35"/>
        </w:trPr>
        <w:tc>
          <w:tcPr>
            <w:tcW w:w="5000" w:type="pct"/>
            <w:gridSpan w:val="4"/>
          </w:tcPr>
          <w:p w14:paraId="2798BCCA" w14:textId="3CC75B58" w:rsidR="008E0A55" w:rsidRPr="008E0A55" w:rsidRDefault="008E0A55" w:rsidP="002549B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lang w:val="en-US"/>
              </w:rPr>
            </w:pPr>
            <w:r w:rsidRPr="008E0A55">
              <w:rPr>
                <w:rFonts w:ascii="Times New Roman" w:eastAsia="Calibri" w:hAnsi="Times New Roman" w:cs="Times New Roman"/>
                <w:b/>
                <w:sz w:val="24"/>
              </w:rPr>
              <w:lastRenderedPageBreak/>
              <w:t xml:space="preserve">ĐỀ KIỂM TRA GIỮA KỲ </w:t>
            </w:r>
            <w:r w:rsidR="00BE7D05">
              <w:rPr>
                <w:rFonts w:ascii="Times New Roman" w:eastAsia="Calibri" w:hAnsi="Times New Roman" w:cs="Times New Roman"/>
                <w:b/>
                <w:sz w:val="24"/>
                <w:lang w:val="en-US"/>
              </w:rPr>
              <w:t>I</w:t>
            </w:r>
          </w:p>
        </w:tc>
      </w:tr>
      <w:tr w:rsidR="008E0A55" w:rsidRPr="008E0A55" w14:paraId="2F58964C" w14:textId="77777777" w:rsidTr="002549BC">
        <w:trPr>
          <w:trHeight w:val="35"/>
        </w:trPr>
        <w:tc>
          <w:tcPr>
            <w:tcW w:w="5000" w:type="pct"/>
            <w:gridSpan w:val="4"/>
          </w:tcPr>
          <w:p w14:paraId="7D61E344" w14:textId="77777777" w:rsidR="008E0A55" w:rsidRPr="008E0A55" w:rsidRDefault="008E0A55" w:rsidP="002549BC">
            <w:pPr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 w:rsidRPr="008E0A55">
              <w:rPr>
                <w:rFonts w:ascii="Times New Roman" w:eastAsia="Calibri" w:hAnsi="Times New Roman" w:cs="Times New Roman"/>
                <w:sz w:val="24"/>
              </w:rPr>
              <w:t>MÔN VẬT LÝ 1</w:t>
            </w:r>
            <w:r>
              <w:rPr>
                <w:rFonts w:ascii="Times New Roman" w:eastAsia="Calibri" w:hAnsi="Times New Roman" w:cs="Times New Roman"/>
                <w:sz w:val="24"/>
                <w:lang w:val="en-US"/>
              </w:rPr>
              <w:t>0</w:t>
            </w:r>
            <w:r w:rsidRPr="008E0A55">
              <w:rPr>
                <w:rFonts w:ascii="Times New Roman" w:eastAsia="Calibri" w:hAnsi="Times New Roman" w:cs="Times New Roman"/>
                <w:sz w:val="24"/>
              </w:rPr>
              <w:t>;</w:t>
            </w:r>
            <w:r w:rsidRPr="008E0A55">
              <w:rPr>
                <w:rFonts w:ascii="Times New Roman" w:eastAsia="Calibri" w:hAnsi="Times New Roman" w:cs="Times New Roman"/>
                <w:b/>
                <w:sz w:val="24"/>
              </w:rPr>
              <w:t xml:space="preserve"> </w:t>
            </w:r>
            <w:r w:rsidRPr="008E0A55">
              <w:rPr>
                <w:rFonts w:ascii="Times New Roman" w:eastAsia="Calibri" w:hAnsi="Times New Roman" w:cs="Times New Roman"/>
                <w:bCs/>
                <w:sz w:val="24"/>
              </w:rPr>
              <w:t>NĂM HỌC 202</w:t>
            </w:r>
            <w:r>
              <w:rPr>
                <w:rFonts w:ascii="Times New Roman" w:eastAsia="Calibri" w:hAnsi="Times New Roman" w:cs="Times New Roman"/>
                <w:bCs/>
                <w:sz w:val="24"/>
                <w:lang w:val="en-US"/>
              </w:rPr>
              <w:t>2</w:t>
            </w:r>
            <w:r w:rsidRPr="008E0A55">
              <w:rPr>
                <w:rFonts w:ascii="Times New Roman" w:eastAsia="Calibri" w:hAnsi="Times New Roman" w:cs="Times New Roman"/>
                <w:bCs/>
                <w:sz w:val="24"/>
              </w:rPr>
              <w:t>-202</w:t>
            </w:r>
            <w:r>
              <w:rPr>
                <w:rFonts w:ascii="Times New Roman" w:eastAsia="Calibri" w:hAnsi="Times New Roman" w:cs="Times New Roman"/>
                <w:bCs/>
                <w:sz w:val="24"/>
                <w:lang w:val="en-US"/>
              </w:rPr>
              <w:t>3</w:t>
            </w:r>
          </w:p>
        </w:tc>
      </w:tr>
      <w:tr w:rsidR="008E0A55" w:rsidRPr="008E0A55" w14:paraId="09DB75BA" w14:textId="77777777" w:rsidTr="002549BC">
        <w:trPr>
          <w:trHeight w:val="35"/>
        </w:trPr>
        <w:tc>
          <w:tcPr>
            <w:tcW w:w="5000" w:type="pct"/>
            <w:gridSpan w:val="4"/>
          </w:tcPr>
          <w:p w14:paraId="748ABF57" w14:textId="77777777" w:rsidR="008E0A55" w:rsidRPr="008E0A55" w:rsidRDefault="008E0A55" w:rsidP="002549BC">
            <w:pPr>
              <w:jc w:val="center"/>
              <w:rPr>
                <w:rFonts w:ascii="Times New Roman" w:eastAsia="Calibri" w:hAnsi="Times New Roman" w:cs="Times New Roman"/>
                <w:i/>
                <w:sz w:val="24"/>
              </w:rPr>
            </w:pPr>
            <w:r w:rsidRPr="008E0A55">
              <w:rPr>
                <w:rFonts w:ascii="Times New Roman" w:eastAsia="Calibri" w:hAnsi="Times New Roman" w:cs="Times New Roman"/>
                <w:i/>
                <w:sz w:val="24"/>
              </w:rPr>
              <w:t>Thời gian làm bài 45 phút (Đề có 3 trang)</w:t>
            </w:r>
          </w:p>
        </w:tc>
      </w:tr>
      <w:tr w:rsidR="008E0A55" w:rsidRPr="008E0A55" w14:paraId="79FC2A02" w14:textId="77777777" w:rsidTr="002549BC">
        <w:trPr>
          <w:trHeight w:val="35"/>
        </w:trPr>
        <w:tc>
          <w:tcPr>
            <w:tcW w:w="3459" w:type="pct"/>
            <w:gridSpan w:val="2"/>
          </w:tcPr>
          <w:p w14:paraId="434023A2" w14:textId="77777777" w:rsidR="008E0A55" w:rsidRPr="008E0A55" w:rsidRDefault="008E0A55" w:rsidP="002549BC">
            <w:pPr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8E0A55">
              <w:rPr>
                <w:rFonts w:ascii="Times New Roman" w:eastAsia="Calibri" w:hAnsi="Times New Roman" w:cs="Times New Roman"/>
                <w:sz w:val="24"/>
              </w:rPr>
              <w:t>Họ Tên :.....................................................Lớp :................</w:t>
            </w:r>
          </w:p>
        </w:tc>
        <w:tc>
          <w:tcPr>
            <w:tcW w:w="771" w:type="pct"/>
          </w:tcPr>
          <w:p w14:paraId="0EA3C723" w14:textId="0AB4B777" w:rsidR="008E0A55" w:rsidRPr="008E0A55" w:rsidRDefault="008E0A55" w:rsidP="002549B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lang w:val="en-US"/>
              </w:rPr>
            </w:pPr>
            <w:r w:rsidRPr="008E0A55">
              <w:rPr>
                <w:rFonts w:ascii="Times New Roman" w:eastAsia="Calibri" w:hAnsi="Times New Roman" w:cs="Times New Roman"/>
                <w:b/>
                <w:sz w:val="24"/>
              </w:rPr>
              <w:t xml:space="preserve">Mã Đề : </w:t>
            </w:r>
            <w:r>
              <w:rPr>
                <w:rFonts w:ascii="Times New Roman" w:eastAsia="Calibri" w:hAnsi="Times New Roman" w:cs="Times New Roman"/>
                <w:b/>
                <w:sz w:val="24"/>
                <w:lang w:val="en-US"/>
              </w:rPr>
              <w:t>213</w:t>
            </w:r>
          </w:p>
        </w:tc>
        <w:tc>
          <w:tcPr>
            <w:tcW w:w="770" w:type="pct"/>
          </w:tcPr>
          <w:p w14:paraId="3C1B2F8E" w14:textId="77777777" w:rsidR="008E0A55" w:rsidRPr="008E0A55" w:rsidRDefault="008E0A55" w:rsidP="002549BC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8E0A55" w:rsidRPr="008E0A55" w14:paraId="4879BD6A" w14:textId="77777777" w:rsidTr="002549BC">
        <w:trPr>
          <w:trHeight w:val="180"/>
        </w:trPr>
        <w:tc>
          <w:tcPr>
            <w:tcW w:w="2684" w:type="pct"/>
          </w:tcPr>
          <w:p w14:paraId="59E47D3F" w14:textId="77777777" w:rsidR="008E0A55" w:rsidRPr="008E0A55" w:rsidRDefault="008E0A55" w:rsidP="002549BC">
            <w:pPr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8E0A55">
              <w:rPr>
                <w:rFonts w:ascii="Times New Roman" w:eastAsia="Calibri" w:hAnsi="Times New Roman" w:cs="Times New Roman"/>
                <w:sz w:val="24"/>
              </w:rPr>
              <w:t>Điểm.............…….</w:t>
            </w:r>
          </w:p>
        </w:tc>
        <w:tc>
          <w:tcPr>
            <w:tcW w:w="2316" w:type="pct"/>
            <w:gridSpan w:val="3"/>
          </w:tcPr>
          <w:p w14:paraId="2DA5B0BB" w14:textId="77777777" w:rsidR="008E0A55" w:rsidRPr="008E0A55" w:rsidRDefault="008E0A55" w:rsidP="002549BC">
            <w:pPr>
              <w:jc w:val="center"/>
              <w:rPr>
                <w:rFonts w:ascii="Times New Roman" w:eastAsia="Calibri" w:hAnsi="Times New Roman" w:cs="Times New Roman"/>
                <w:sz w:val="16"/>
              </w:rPr>
            </w:pPr>
          </w:p>
        </w:tc>
      </w:tr>
    </w:tbl>
    <w:p w14:paraId="0164704A" w14:textId="77777777" w:rsidR="008E0A55" w:rsidRPr="008E0A55" w:rsidRDefault="008E0A55" w:rsidP="008E0A55">
      <w:pPr>
        <w:spacing w:before="40" w:after="40"/>
        <w:ind w:left="8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8E0A55">
        <w:rPr>
          <w:rFonts w:ascii="Times New Roman" w:eastAsia="Calibri" w:hAnsi="Times New Roman" w:cs="Times New Roman"/>
          <w:b/>
          <w:sz w:val="24"/>
          <w:szCs w:val="24"/>
          <w:lang w:val="vi-VN"/>
        </w:rPr>
        <w:t>I – PHẦN TRẮC NGHIỆM (28 Câu; 7 điểm)</w:t>
      </w:r>
    </w:p>
    <w:p w14:paraId="387348F3" w14:textId="2C3C7415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01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rong chuyển động thẳng đều</w:t>
      </w:r>
    </w:p>
    <w:p w14:paraId="39C25DCE" w14:textId="27F7CFE8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quãng đường đi được </w:t>
      </w:r>
      <w:r w:rsidRPr="008E0A55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t>s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ỉ lệ nghịch với tốc độ</w:t>
      </w:r>
      <w:r w:rsidRPr="008E0A55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t xml:space="preserve"> v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33269550" w14:textId="2C9BF78C" w:rsidR="008E0A55" w:rsidRPr="00404423" w:rsidRDefault="008E0A55" w:rsidP="00404423">
      <w:pPr>
        <w:tabs>
          <w:tab w:val="left" w:pos="181"/>
          <w:tab w:val="left" w:pos="2699"/>
          <w:tab w:val="left" w:pos="5221"/>
          <w:tab w:val="left" w:pos="7739"/>
        </w:tabs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độ dịch chuyển d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ỉ lệ thuận với tốc độ </w:t>
      </w:r>
      <w:r w:rsidRPr="008E0A55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t>v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6A3AF19B" w14:textId="61C2CC3F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quãng đường đi được </w:t>
      </w:r>
      <w:r w:rsidRPr="008E0A55">
        <w:rPr>
          <w:rFonts w:ascii="Times New Roman" w:hAnsi="Times New Roman" w:cs="Times New Roman"/>
          <w:i/>
          <w:sz w:val="24"/>
          <w:szCs w:val="24"/>
          <w:lang w:val="vi-VN"/>
        </w:rPr>
        <w:t>s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 tỉ lệ thuận với thời gian chuyển động </w:t>
      </w:r>
      <w:r w:rsidRPr="008E0A55">
        <w:rPr>
          <w:rFonts w:ascii="Times New Roman" w:hAnsi="Times New Roman" w:cs="Times New Roman"/>
          <w:i/>
          <w:sz w:val="24"/>
          <w:szCs w:val="24"/>
          <w:lang w:val="vi-VN"/>
        </w:rPr>
        <w:t>t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253B573" w14:textId="3600D97B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độ dịch chuyển d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ỉ lệ thuận với thời gian chuyển động </w:t>
      </w:r>
      <w:r w:rsidRPr="008E0A55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t>t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1064FD6F" w14:textId="0DAA76A0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02:</w:t>
      </w:r>
      <w:r w:rsidRPr="008E0A55">
        <w:rPr>
          <w:rFonts w:ascii="Times New Roman" w:hAnsi="Times New Roman" w:cs="Times New Roman"/>
          <w:sz w:val="24"/>
          <w:szCs w:val="24"/>
        </w:rPr>
        <w:t xml:space="preserve"> Từ phương trình chuyển động: d = -3t</w:t>
      </w:r>
      <w:r w:rsidRPr="008E0A5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> + 5t +9 (m). Tính chất của chuyển động là</w:t>
      </w:r>
    </w:p>
    <w:p w14:paraId="0D5B3A28" w14:textId="64494F3A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Vật chuyển động chậm dần đều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Vật chuyển động nhanh dần đều</w:t>
      </w:r>
    </w:p>
    <w:p w14:paraId="7FD2D829" w14:textId="67232FC5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Vật đứng yên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Vật chuyển động thẳng đều</w:t>
      </w:r>
    </w:p>
    <w:p w14:paraId="56BB8F9C" w14:textId="336873C9" w:rsidR="008E0A55" w:rsidRPr="008E0A55" w:rsidRDefault="008E0A55" w:rsidP="008E0A55">
      <w:pPr>
        <w:ind w:left="-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03: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 xml:space="preserve"> Một vật nặng rơi từ độ cao 20m xuống mặt đất. Sau bao lâu vật chạm đất? Lấy g = 10 m/s</w:t>
      </w:r>
      <w:r w:rsidRPr="008E0A5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481311B" w14:textId="762EE364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t = 1s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t = 4 s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t = 3 s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t = 2s.</w:t>
      </w:r>
    </w:p>
    <w:p w14:paraId="1B45C60E" w14:textId="2ABC12BB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04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ốc độ trung bình của một chuyển động cho biết </w:t>
      </w:r>
    </w:p>
    <w:p w14:paraId="5ECBDAA1" w14:textId="0D959785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thời gian chuyển động dài hay ngắn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mức độ nhanh, chậm của chuyển động.</w:t>
      </w:r>
    </w:p>
    <w:p w14:paraId="4D8F40A2" w14:textId="577A1F3D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hình dạng quỹ đạo chuyển động.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mốc thời gian đã được chọn.</w:t>
      </w:r>
    </w:p>
    <w:p w14:paraId="0BAF6125" w14:textId="3D5102F5" w:rsidR="008E0A55" w:rsidRPr="008E0A55" w:rsidRDefault="008E0A55" w:rsidP="008E0A55">
      <w:pPr>
        <w:ind w:left="-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  <w:lang w:val="vi-VN"/>
        </w:rPr>
        <w:t>Câu 05: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họn đáp án </w:t>
      </w:r>
      <w:r w:rsidRPr="008E0A55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>đúng</w:t>
      </w:r>
      <w:r w:rsidRPr="008E0A55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?</w:t>
      </w:r>
    </w:p>
    <w:p w14:paraId="622E7732" w14:textId="31A5FF96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Vận tốc trung bình là một đại lượng vô hướng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>Vận tốc trung bình là một đại lượng có hư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ớ</w:t>
      </w: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>ng</w:t>
      </w:r>
    </w:p>
    <w:p w14:paraId="2B9FA031" w14:textId="07FC9ADA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Tốc độ trung bình là một đại lượng có hướng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Tốc độ tức thời là một đại lượng có hướng.</w:t>
      </w:r>
    </w:p>
    <w:p w14:paraId="25D14847" w14:textId="7DC5922F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fr-FR"/>
        </w:rPr>
        <w:t xml:space="preserve">Câu </w:t>
      </w:r>
      <w:proofErr w:type="gramStart"/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fr-FR"/>
        </w:rPr>
        <w:t>06:</w:t>
      </w:r>
      <w:proofErr w:type="gramEnd"/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Phương trình liên hệ giữa độ dịch chuyển, vận tốc và gia tốc của chuyển động chậm dần đều (a ngược dấu với v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fr-FR"/>
        </w:rPr>
        <w:t>0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v) là</w:t>
      </w:r>
    </w:p>
    <w:p w14:paraId="68CE826A" w14:textId="1167C275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 </m:t>
        </m:r>
        <m:r>
          <m:rPr>
            <m:sty m:val="b"/>
          </m:rPr>
          <w:rPr>
            <w:rFonts w:ascii="Cambria Math" w:eastAsia="Calibri" w:hAnsi="Cambria Math" w:cs="Times New Roman"/>
            <w:sz w:val="24"/>
            <w:szCs w:val="24"/>
          </w:rPr>
          <m:t>A</m:t>
        </m:r>
        <m:r>
          <w:rPr>
            <w:rFonts w:ascii="Cambria Math" w:eastAsia="Calibri" w:hAnsi="Cambria Math" w:cs="Times New Roman"/>
            <w:sz w:val="24"/>
            <w:szCs w:val="24"/>
          </w:rPr>
          <m:t xml:space="preserve">. 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>-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eastAsia="Calibri" w:hAnsi="Cambria Math" w:cs="Times New Roman"/>
            <w:sz w:val="24"/>
            <w:szCs w:val="24"/>
          </w:rPr>
          <m:t>=2ad</m:t>
        </m:r>
      </m:oMath>
      <w:r w:rsidRPr="008E0A5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>+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eastAsia="Calibri" w:hAnsi="Cambria Math" w:cs="Times New Roman"/>
            <w:sz w:val="24"/>
            <w:szCs w:val="24"/>
          </w:rPr>
          <m:t>=-2ad</m:t>
        </m:r>
      </m:oMath>
    </w:p>
    <w:p w14:paraId="556E064E" w14:textId="0B7F6DC4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 </m:t>
        </m:r>
        <m:r>
          <m:rPr>
            <m:sty m:val="b"/>
          </m:rPr>
          <w:rPr>
            <w:rFonts w:ascii="Cambria Math" w:eastAsia="Calibri" w:hAnsi="Cambria Math" w:cs="Times New Roman"/>
            <w:sz w:val="24"/>
            <w:szCs w:val="24"/>
          </w:rPr>
          <m:t>C</m:t>
        </m:r>
        <m:r>
          <w:rPr>
            <w:rFonts w:ascii="Cambria Math" w:eastAsia="Calibri" w:hAnsi="Cambria Math" w:cs="Times New Roman"/>
            <w:sz w:val="24"/>
            <w:szCs w:val="24"/>
          </w:rPr>
          <m:t xml:space="preserve">. 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>+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eastAsia="Calibri" w:hAnsi="Cambria Math" w:cs="Times New Roman"/>
            <w:sz w:val="24"/>
            <w:szCs w:val="24"/>
          </w:rPr>
          <m:t>=2ad</m:t>
        </m:r>
      </m:oMath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m:oMath>
        <m:r>
          <m:rPr>
            <m:sty m:val="b"/>
          </m:rPr>
          <w:rPr>
            <w:rFonts w:ascii="Cambria Math" w:eastAsia="Calibri" w:hAnsi="Cambria Math" w:cs="Times New Roman"/>
            <w:sz w:val="24"/>
            <w:szCs w:val="24"/>
          </w:rPr>
          <m:t>D</m:t>
        </m:r>
        <m:r>
          <w:rPr>
            <w:rFonts w:ascii="Cambria Math" w:eastAsia="Calibri" w:hAnsi="Cambria Math" w:cs="Times New Roman"/>
            <w:sz w:val="24"/>
            <w:szCs w:val="24"/>
          </w:rPr>
          <m:t xml:space="preserve">. 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>-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eastAsia="Calibri" w:hAnsi="Cambria Math" w:cs="Times New Roman"/>
            <w:sz w:val="24"/>
            <w:szCs w:val="24"/>
          </w:rPr>
          <m:t>=-2ad</m:t>
        </m:r>
      </m:oMath>
    </w:p>
    <w:p w14:paraId="78F4CA74" w14:textId="171E4B1D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pt-BR"/>
        </w:rPr>
        <w:t>Câu 07:</w:t>
      </w:r>
      <w:r w:rsidRPr="008E0A55">
        <w:rPr>
          <w:rFonts w:ascii="Times New Roman" w:hAnsi="Times New Roman" w:cs="Times New Roman"/>
          <w:sz w:val="24"/>
          <w:szCs w:val="24"/>
          <w:lang w:val="pt-BR"/>
        </w:rPr>
        <w:t xml:space="preserve"> Công thức tính tầm xa của của chuyển động ném ngang là</w:t>
      </w:r>
    </w:p>
    <w:p w14:paraId="6207C876" w14:textId="28C51AA5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position w:val="-30"/>
          <w:sz w:val="24"/>
          <w:szCs w:val="24"/>
        </w:rPr>
        <w:object w:dxaOrig="1040" w:dyaOrig="740" w14:anchorId="55131B18">
          <v:shape id="_x0000_i1030" type="#_x0000_t75" style="width:51.5pt;height:36.5pt" o:ole="">
            <v:imagedata r:id="rId8" o:title=""/>
          </v:shape>
          <o:OLEObject Type="Embed" ProgID="Equation.3" ShapeID="_x0000_i1030" DrawAspect="Content" ObjectID="_1729692686" r:id="rId23"/>
        </w:object>
      </w:r>
      <w:r w:rsidRPr="008E0A5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8E0A5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position w:val="-12"/>
          <w:sz w:val="24"/>
          <w:szCs w:val="24"/>
        </w:rPr>
        <w:object w:dxaOrig="1120" w:dyaOrig="400" w14:anchorId="59033904">
          <v:shape id="_x0000_i1031" type="#_x0000_t75" style="width:56pt;height:20.5pt" o:ole="">
            <v:imagedata r:id="rId12" o:title=""/>
          </v:shape>
          <o:OLEObject Type="Embed" ProgID="Equation.3" ShapeID="_x0000_i1031" DrawAspect="Content" ObjectID="_1729692687" r:id="rId24"/>
        </w:object>
      </w:r>
      <w:r w:rsidRPr="008E0A5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position w:val="-12"/>
          <w:sz w:val="24"/>
          <w:szCs w:val="24"/>
        </w:rPr>
        <w:object w:dxaOrig="1100" w:dyaOrig="400" w14:anchorId="6BAF2B5D">
          <v:shape id="_x0000_i1032" type="#_x0000_t75" style="width:54.5pt;height:20.5pt" o:ole="">
            <v:imagedata r:id="rId14" o:title=""/>
          </v:shape>
          <o:OLEObject Type="Embed" ProgID="Equation.3" ShapeID="_x0000_i1032" DrawAspect="Content" ObjectID="_1729692688" r:id="rId25"/>
        </w:object>
      </w:r>
      <w:r w:rsidRPr="008E0A5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position w:val="-30"/>
          <w:sz w:val="24"/>
          <w:szCs w:val="24"/>
        </w:rPr>
        <w:object w:dxaOrig="1140" w:dyaOrig="740" w14:anchorId="3A1F719E">
          <v:shape id="_x0000_i1033" type="#_x0000_t75" style="width:57pt;height:34.5pt" o:ole="">
            <v:imagedata r:id="rId10" o:title=""/>
          </v:shape>
          <o:OLEObject Type="Embed" ProgID="Equation.3" ShapeID="_x0000_i1033" DrawAspect="Content" ObjectID="_1729692689" r:id="rId26"/>
        </w:object>
      </w:r>
      <w:r w:rsidRPr="008E0A55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5FA24EAD" w14:textId="03CF063D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08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huyển động của vật nào dưới đây sẽ được coi là rơi tự do nếu được thả rơi?</w:t>
      </w:r>
    </w:p>
    <w:p w14:paraId="70B12DB1" w14:textId="50109F89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Một sợi chỉ</w:t>
      </w:r>
      <w:r w:rsidR="00404423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404423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Một cái lá cây rụng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Một mẩu phấn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Một chiếc khăn tay</w:t>
      </w:r>
    </w:p>
    <w:p w14:paraId="5832E040" w14:textId="1F8D89C3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09:</w:t>
      </w: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ĩnh vực nghiên cứu nào sau đây là của Vật lí?</w:t>
      </w:r>
    </w:p>
    <w:p w14:paraId="32D1E851" w14:textId="51B8691A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Các dạng chuyển động và các dạng năng lượng khác nhau.</w:t>
      </w:r>
    </w:p>
    <w:p w14:paraId="39CA48F0" w14:textId="59FE14B1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>Sự hình thành và phát triển của các tầng lớp, giai cấp trong xã hội.</w:t>
      </w:r>
    </w:p>
    <w:p w14:paraId="205CED0A" w14:textId="17E92A91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ự thay đổi của các chất khi kết hợp với nhau. </w:t>
      </w:r>
    </w:p>
    <w:p w14:paraId="27FE67E9" w14:textId="58FD5C5A" w:rsidR="008E0A55" w:rsidRPr="008E0A55" w:rsidRDefault="008E0A55" w:rsidP="008E0A55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>Sự phát minh và phát triển của các vi khuẩn.</w:t>
      </w:r>
    </w:p>
    <w:p w14:paraId="1F9E704C" w14:textId="0F51B2E3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fr-FR"/>
        </w:rPr>
        <w:t xml:space="preserve">Câu </w:t>
      </w:r>
      <w:proofErr w:type="gramStart"/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fr-FR"/>
        </w:rPr>
        <w:t>10:</w:t>
      </w:r>
      <w:proofErr w:type="gramEnd"/>
      <w:r w:rsidRPr="008E0A55">
        <w:rPr>
          <w:rFonts w:ascii="Times New Roman" w:hAnsi="Times New Roman" w:cs="Times New Roman"/>
          <w:sz w:val="24"/>
          <w:szCs w:val="24"/>
          <w:lang w:val="fr-FR"/>
        </w:rPr>
        <w:t xml:space="preserve"> Trong công thức tính vận tốc của chuyển động thắng nhanh dần đều </w:t>
      </w:r>
      <w:r w:rsidRPr="008E0A55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040" w:dyaOrig="360" w14:anchorId="6356845A">
          <v:shape id="_x0000_i1034" type="#_x0000_t75" style="width:51.5pt;height:18pt" o:ole="">
            <v:imagedata r:id="rId6" o:title=""/>
          </v:shape>
          <o:OLEObject Type="Embed" ProgID="Equation.DSMT4" ShapeID="_x0000_i1034" DrawAspect="Content" ObjectID="_1729692690" r:id="rId27"/>
        </w:object>
      </w:r>
      <w:r w:rsidRPr="008E0A55">
        <w:rPr>
          <w:rFonts w:ascii="Times New Roman" w:hAnsi="Times New Roman" w:cs="Times New Roman"/>
          <w:sz w:val="24"/>
          <w:szCs w:val="24"/>
          <w:lang w:val="fr-FR"/>
        </w:rPr>
        <w:t>thì</w:t>
      </w:r>
    </w:p>
    <w:p w14:paraId="6427D374" w14:textId="0B3B8536" w:rsidR="008E0A55" w:rsidRPr="008E0A55" w:rsidRDefault="008E0A55" w:rsidP="00404423">
      <w:pPr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  <w:lang w:val="fr-FR"/>
        </w:rPr>
        <w:t>a luôn luôn cùng dấu với v.</w:t>
      </w:r>
      <w:r w:rsidR="00404423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  <w:lang w:val="fr-FR"/>
        </w:rPr>
        <w:t>a luôn luôn dương.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</w:p>
    <w:p w14:paraId="6B1DB048" w14:textId="0450C60B" w:rsidR="008E0A55" w:rsidRPr="008E0A55" w:rsidRDefault="008E0A55" w:rsidP="00404423">
      <w:pPr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>v</w:t>
      </w:r>
      <w:r w:rsidRPr="008E0A55">
        <w:rPr>
          <w:rFonts w:ascii="Times New Roman" w:hAnsi="Times New Roman" w:cs="Times New Roman"/>
          <w:sz w:val="24"/>
          <w:szCs w:val="24"/>
          <w:lang w:val="fr-FR"/>
        </w:rPr>
        <w:t xml:space="preserve"> luôn luôn dương.</w:t>
      </w:r>
      <w:r w:rsidR="00404423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  <w:lang w:val="fr-FR"/>
        </w:rPr>
        <w:t>a luôn luôn ngược dấu với v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</w:p>
    <w:p w14:paraId="6D00AA2C" w14:textId="7C3466D1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pacing w:val="2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pacing w:val="2"/>
          <w:sz w:val="24"/>
          <w:szCs w:val="24"/>
          <w:lang w:val="vi-VN"/>
        </w:rPr>
        <w:t>Câu 11:</w:t>
      </w:r>
      <w:r w:rsidRPr="008E0A55">
        <w:rPr>
          <w:rFonts w:ascii="Times New Roman" w:hAnsi="Times New Roman" w:cs="Times New Roman"/>
          <w:color w:val="000000"/>
          <w:spacing w:val="2"/>
          <w:sz w:val="24"/>
          <w:szCs w:val="24"/>
          <w:lang w:val="vi-VN"/>
        </w:rPr>
        <w:t xml:space="preserve"> Sức cản của không khí</w:t>
      </w:r>
    </w:p>
    <w:p w14:paraId="4D8D491A" w14:textId="180C0188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Không ảnh hưởng gì đến sự rơi của các vật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Làm cho các vật rơi nhanh, chậm khác nhau.</w:t>
      </w:r>
    </w:p>
    <w:p w14:paraId="403A52AC" w14:textId="74BB84B4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Làm cho vật nặng rơi nhanh, vật nhẹ rơi chậm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Làm cho vật rơi chậm dần.</w:t>
      </w:r>
    </w:p>
    <w:p w14:paraId="18825D5D" w14:textId="0FEA6CFE" w:rsidR="008E0A55" w:rsidRPr="008E0A55" w:rsidRDefault="008E0A55" w:rsidP="008E0A55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12: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Khi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vật chuyển động thẳng với vận tốc không đổi v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&gt;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0 thì đồ thị của hàm số d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= v.t có dạng nào trong các dạng sau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14:paraId="5C447A32" w14:textId="77777777" w:rsidR="008E0A55" w:rsidRPr="008E0A55" w:rsidRDefault="008E0A55" w:rsidP="008E0A55">
      <w:pPr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                     </w:t>
      </w:r>
    </w:p>
    <w:p w14:paraId="4A10BFF5" w14:textId="77777777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</w:p>
    <w:p w14:paraId="7FA0F424" w14:textId="257D4D67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3DFBBC5" wp14:editId="3B344D87">
            <wp:extent cx="1115060" cy="1212850"/>
            <wp:effectExtent l="0" t="0" r="8890" b="6350"/>
            <wp:docPr id="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063"/>
                    <a:stretch/>
                  </pic:blipFill>
                  <pic:spPr bwMode="auto">
                    <a:xfrm>
                      <a:off x="0" y="0"/>
                      <a:ext cx="111506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0AC7BD58" wp14:editId="08A5A4BA">
            <wp:extent cx="1060450" cy="1276350"/>
            <wp:effectExtent l="0" t="0" r="6350" b="0"/>
            <wp:docPr id="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62" b="9541"/>
                    <a:stretch/>
                  </pic:blipFill>
                  <pic:spPr bwMode="auto">
                    <a:xfrm>
                      <a:off x="0" y="0"/>
                      <a:ext cx="10604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3BE43F77" wp14:editId="2907D6BD">
            <wp:extent cx="1320800" cy="1308100"/>
            <wp:effectExtent l="0" t="0" r="0" b="6350"/>
            <wp:docPr id="9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35" b="9689"/>
                    <a:stretch/>
                  </pic:blipFill>
                  <pic:spPr bwMode="auto">
                    <a:xfrm>
                      <a:off x="0" y="0"/>
                      <a:ext cx="132080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0CCACF82" wp14:editId="3E755FE2">
            <wp:extent cx="1238250" cy="1117600"/>
            <wp:effectExtent l="0" t="0" r="0" b="6350"/>
            <wp:docPr id="10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567" b="21673"/>
                    <a:stretch/>
                  </pic:blipFill>
                  <pic:spPr bwMode="auto">
                    <a:xfrm>
                      <a:off x="0" y="0"/>
                      <a:ext cx="1238250" cy="11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6633ED" w14:textId="77777777" w:rsidR="007E73BE" w:rsidRDefault="007E73BE" w:rsidP="008E0A55">
      <w:pPr>
        <w:ind w:left="-8"/>
        <w:jc w:val="both"/>
        <w:rPr>
          <w:rFonts w:ascii="Times New Roman" w:eastAsia="Arial" w:hAnsi="Times New Roman" w:cs="Times New Roman"/>
          <w:b/>
          <w:color w:val="800000"/>
          <w:sz w:val="24"/>
          <w:szCs w:val="24"/>
        </w:rPr>
      </w:pPr>
    </w:p>
    <w:p w14:paraId="00F3330F" w14:textId="4502BF00" w:rsidR="008E0A55" w:rsidRPr="008E0A55" w:rsidRDefault="008E0A55" w:rsidP="008E0A55">
      <w:pPr>
        <w:ind w:left="-8"/>
        <w:jc w:val="both"/>
        <w:rPr>
          <w:rFonts w:ascii="Times New Roman" w:eastAsia="Arial" w:hAnsi="Times New Roman" w:cs="Times New Roman"/>
          <w:bCs/>
          <w:sz w:val="24"/>
          <w:szCs w:val="24"/>
        </w:rPr>
      </w:pPr>
      <w:r w:rsidRPr="008E0A55">
        <w:rPr>
          <w:rFonts w:ascii="Times New Roman" w:eastAsia="Arial" w:hAnsi="Times New Roman" w:cs="Times New Roman"/>
          <w:b/>
          <w:color w:val="800000"/>
          <w:sz w:val="24"/>
          <w:szCs w:val="24"/>
        </w:rPr>
        <w:lastRenderedPageBreak/>
        <w:t>Câu 13:</w:t>
      </w:r>
      <w:r w:rsidRPr="008E0A55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8E0A55">
        <w:rPr>
          <w:rFonts w:ascii="Times New Roman" w:eastAsia="Arial" w:hAnsi="Times New Roman" w:cs="Times New Roman"/>
          <w:bCs/>
          <w:sz w:val="24"/>
          <w:szCs w:val="24"/>
        </w:rPr>
        <w:t>Câu nào dưới đây nói về chuyển động thẳng biến đổi đều là không đúng?</w:t>
      </w:r>
    </w:p>
    <w:p w14:paraId="0CFA7C07" w14:textId="77777777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E0A55">
        <w:rPr>
          <w:rFonts w:ascii="Times New Roman" w:eastAsia="Arial" w:hAnsi="Times New Roman" w:cs="Times New Roman"/>
          <w:bCs/>
          <w:sz w:val="24"/>
          <w:szCs w:val="24"/>
        </w:rPr>
        <w:t xml:space="preserve">  </w:t>
      </w:r>
      <w:r w:rsidRPr="008E0A55">
        <w:rPr>
          <w:rFonts w:ascii="Times New Roman" w:eastAsia="Arial" w:hAnsi="Times New Roman" w:cs="Times New Roman"/>
          <w:b/>
          <w:sz w:val="24"/>
          <w:szCs w:val="24"/>
        </w:rPr>
        <w:t>A.</w:t>
      </w:r>
      <w:r w:rsidRPr="008E0A55">
        <w:rPr>
          <w:rFonts w:ascii="Times New Roman" w:eastAsia="Arial" w:hAnsi="Times New Roman" w:cs="Times New Roman"/>
          <w:bCs/>
          <w:sz w:val="24"/>
          <w:szCs w:val="24"/>
        </w:rPr>
        <w:t xml:space="preserve"> Gia tốc của vật chuyển động thẳng biến đổi đều luôn cùng phương, cùng chiều với vận tốc</w:t>
      </w:r>
    </w:p>
    <w:p w14:paraId="0074C727" w14:textId="77777777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E0A55">
        <w:rPr>
          <w:rFonts w:ascii="Times New Roman" w:eastAsia="Arial" w:hAnsi="Times New Roman" w:cs="Times New Roman"/>
          <w:bCs/>
          <w:sz w:val="24"/>
          <w:szCs w:val="24"/>
        </w:rPr>
        <w:t xml:space="preserve">  </w:t>
      </w:r>
      <w:r w:rsidRPr="008E0A55">
        <w:rPr>
          <w:rFonts w:ascii="Times New Roman" w:eastAsia="Arial" w:hAnsi="Times New Roman" w:cs="Times New Roman"/>
          <w:b/>
          <w:sz w:val="24"/>
          <w:szCs w:val="24"/>
        </w:rPr>
        <w:t>B.</w:t>
      </w:r>
      <w:r w:rsidRPr="008E0A55">
        <w:rPr>
          <w:rFonts w:ascii="Times New Roman" w:eastAsia="Arial" w:hAnsi="Times New Roman" w:cs="Times New Roman"/>
          <w:bCs/>
          <w:sz w:val="24"/>
          <w:szCs w:val="24"/>
        </w:rPr>
        <w:t xml:space="preserve"> Vận tốc tức thời của vật chuyển động thẳng biến đổi đều có độ lớn tăng hoặc giảm đều theo thời gian</w:t>
      </w:r>
    </w:p>
    <w:p w14:paraId="1B08E166" w14:textId="77777777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E0A55">
        <w:rPr>
          <w:rFonts w:ascii="Times New Roman" w:eastAsia="Arial" w:hAnsi="Times New Roman" w:cs="Times New Roman"/>
          <w:bCs/>
          <w:sz w:val="24"/>
          <w:szCs w:val="24"/>
        </w:rPr>
        <w:t xml:space="preserve">  </w:t>
      </w:r>
      <w:r w:rsidRPr="008E0A55">
        <w:rPr>
          <w:rFonts w:ascii="Times New Roman" w:eastAsia="Arial" w:hAnsi="Times New Roman" w:cs="Times New Roman"/>
          <w:b/>
          <w:sz w:val="24"/>
          <w:szCs w:val="24"/>
        </w:rPr>
        <w:t>C.</w:t>
      </w:r>
      <w:r w:rsidRPr="008E0A55">
        <w:rPr>
          <w:rFonts w:ascii="Times New Roman" w:eastAsia="Arial" w:hAnsi="Times New Roman" w:cs="Times New Roman"/>
          <w:bCs/>
          <w:sz w:val="24"/>
          <w:szCs w:val="24"/>
        </w:rPr>
        <w:t xml:space="preserve"> Gia tốc của vật chuyển động thẳng biến đổi đều luôn có độ lớn không đổi</w:t>
      </w:r>
    </w:p>
    <w:p w14:paraId="3EBBC70E" w14:textId="77777777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E0A55">
        <w:rPr>
          <w:rFonts w:ascii="Times New Roman" w:eastAsia="Arial" w:hAnsi="Times New Roman" w:cs="Times New Roman"/>
          <w:bCs/>
          <w:sz w:val="24"/>
          <w:szCs w:val="24"/>
        </w:rPr>
        <w:t xml:space="preserve">  </w:t>
      </w:r>
      <w:r w:rsidRPr="008E0A55">
        <w:rPr>
          <w:rFonts w:ascii="Times New Roman" w:eastAsia="Arial" w:hAnsi="Times New Roman" w:cs="Times New Roman"/>
          <w:b/>
          <w:sz w:val="24"/>
          <w:szCs w:val="24"/>
        </w:rPr>
        <w:t>D.</w:t>
      </w:r>
      <w:r w:rsidRPr="008E0A55">
        <w:rPr>
          <w:rFonts w:ascii="Times New Roman" w:eastAsia="Arial" w:hAnsi="Times New Roman" w:cs="Times New Roman"/>
          <w:bCs/>
          <w:sz w:val="24"/>
          <w:szCs w:val="24"/>
        </w:rPr>
        <w:t xml:space="preserve"> Quãng đường đi được của vật chuyển động thẳng biến đổi đều được tính bằng công thức s = v</w:t>
      </w:r>
      <w:r w:rsidRPr="008E0A55">
        <w:rPr>
          <w:rFonts w:ascii="Times New Roman" w:eastAsia="Arial" w:hAnsi="Times New Roman" w:cs="Times New Roman"/>
          <w:bCs/>
          <w:sz w:val="24"/>
          <w:szCs w:val="24"/>
          <w:vertAlign w:val="subscript"/>
        </w:rPr>
        <w:t>tb</w:t>
      </w:r>
      <w:r w:rsidRPr="008E0A55">
        <w:rPr>
          <w:rFonts w:ascii="Times New Roman" w:eastAsia="Arial" w:hAnsi="Times New Roman" w:cs="Times New Roman"/>
          <w:bCs/>
          <w:sz w:val="24"/>
          <w:szCs w:val="24"/>
        </w:rPr>
        <w:t>.t</w:t>
      </w:r>
    </w:p>
    <w:p w14:paraId="317707B2" w14:textId="44D04C3C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14:</w:t>
      </w:r>
      <w:r w:rsidRPr="008E0A55">
        <w:rPr>
          <w:rFonts w:ascii="Times New Roman" w:hAnsi="Times New Roman" w:cs="Times New Roman"/>
          <w:sz w:val="24"/>
          <w:szCs w:val="24"/>
        </w:rPr>
        <w:t xml:space="preserve"> Nếu chọn chiều dương là chiều chuyển động thì vectơ gia tốc của chuyển động thẳng</w:t>
      </w:r>
    </w:p>
    <w:p w14:paraId="3E6F0FB5" w14:textId="67F3D854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nhanh dần đều hướng theo chiều dương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chậm dần đều hướng ngược chiều dương</w:t>
      </w:r>
    </w:p>
    <w:p w14:paraId="45BA56A4" w14:textId="78053D44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chậm dần đều hướng theo chiều dương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nhanh dần đều hướng ngược chiều dương</w:t>
      </w:r>
    </w:p>
    <w:p w14:paraId="189A9AC9" w14:textId="7561E7A9" w:rsidR="008E0A55" w:rsidRPr="008E0A55" w:rsidRDefault="008E0A55" w:rsidP="008E0A55">
      <w:pPr>
        <w:pStyle w:val="Vnbnnidung0"/>
        <w:spacing w:after="0" w:line="240" w:lineRule="auto"/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15:</w:t>
      </w:r>
      <w:r w:rsidRPr="008E0A55">
        <w:rPr>
          <w:rFonts w:ascii="Times New Roman" w:hAnsi="Times New Roman" w:cs="Times New Roman"/>
          <w:sz w:val="24"/>
          <w:szCs w:val="24"/>
        </w:rPr>
        <w:t xml:space="preserve"> Một người lái ô tô đi thẳng 6 km theo hướng Tây, sau đó rẽ trái đi thẳng theo hướng Nam 8 km, độ dịch chuyển của oto đó là bao nhiêu?</w:t>
      </w:r>
    </w:p>
    <w:p w14:paraId="7E30D640" w14:textId="19E3A418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14k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2k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100k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10km</w:t>
      </w:r>
    </w:p>
    <w:p w14:paraId="32984F29" w14:textId="45D52C4E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16:</w:t>
      </w:r>
      <w:r w:rsidRPr="008E0A55">
        <w:rPr>
          <w:rFonts w:ascii="Times New Roman" w:hAnsi="Times New Roman" w:cs="Times New Roman"/>
          <w:sz w:val="24"/>
          <w:szCs w:val="24"/>
        </w:rPr>
        <w:t xml:space="preserve"> Khi nói về độ dịch chuyển của một vật, điều nào sau đây là </w:t>
      </w:r>
      <w:proofErr w:type="gramStart"/>
      <w:r w:rsidRPr="008E0A55">
        <w:rPr>
          <w:rFonts w:ascii="Times New Roman" w:hAnsi="Times New Roman" w:cs="Times New Roman"/>
          <w:b/>
          <w:sz w:val="24"/>
          <w:szCs w:val="24"/>
        </w:rPr>
        <w:t>sai</w:t>
      </w:r>
      <w:r w:rsidRPr="008E0A55">
        <w:rPr>
          <w:rFonts w:ascii="Times New Roman" w:hAnsi="Times New Roman" w:cs="Times New Roman"/>
          <w:sz w:val="24"/>
          <w:szCs w:val="24"/>
        </w:rPr>
        <w:t>?:</w:t>
      </w:r>
      <w:proofErr w:type="gramEnd"/>
    </w:p>
    <w:p w14:paraId="18219FC1" w14:textId="13C21FB1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Độ dịch chuyển là đại có hướng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Độ dịch chuyển là đại lượng vecto</w:t>
      </w:r>
    </w:p>
    <w:p w14:paraId="5CFA6A01" w14:textId="0D98DFD5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4305F">
        <w:rPr>
          <w:rFonts w:ascii="Times New Roman" w:hAnsi="Times New Roman" w:cs="Times New Roman"/>
          <w:sz w:val="24"/>
          <w:szCs w:val="24"/>
        </w:rPr>
        <w:t>C</w:t>
      </w:r>
      <w:r w:rsidRPr="008E0A55">
        <w:rPr>
          <w:rFonts w:ascii="Times New Roman" w:hAnsi="Times New Roman" w:cs="Times New Roman"/>
          <w:sz w:val="24"/>
          <w:szCs w:val="24"/>
        </w:rPr>
        <w:t>ho biết độ dài và hướng t</w:t>
      </w:r>
      <w:r w:rsidR="00E4305F">
        <w:rPr>
          <w:rFonts w:ascii="Times New Roman" w:hAnsi="Times New Roman" w:cs="Times New Roman"/>
          <w:sz w:val="24"/>
          <w:szCs w:val="24"/>
        </w:rPr>
        <w:t>h</w:t>
      </w:r>
      <w:r w:rsidRPr="008E0A55">
        <w:rPr>
          <w:rFonts w:ascii="Times New Roman" w:hAnsi="Times New Roman" w:cs="Times New Roman"/>
          <w:sz w:val="24"/>
          <w:szCs w:val="24"/>
        </w:rPr>
        <w:t>ay đổi vị trí của vật?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Độ dịch chuyển là đại vô hướng</w:t>
      </w:r>
    </w:p>
    <w:p w14:paraId="0DC19FBA" w14:textId="2FE8DFB3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17:</w:t>
      </w:r>
      <w:r w:rsidRPr="008E0A55">
        <w:rPr>
          <w:rFonts w:ascii="Times New Roman" w:hAnsi="Times New Roman" w:cs="Times New Roman"/>
          <w:sz w:val="24"/>
          <w:szCs w:val="24"/>
        </w:rPr>
        <w:t xml:space="preserve"> Hòn bi A có khối lượng lớn gấp đôi hòn bi </w:t>
      </w:r>
      <w:r w:rsidRPr="00CE0807">
        <w:rPr>
          <w:rFonts w:ascii="Times New Roman" w:hAnsi="Times New Roman" w:cs="Times New Roman"/>
          <w:bCs/>
          <w:sz w:val="24"/>
          <w:szCs w:val="24"/>
        </w:rPr>
        <w:t>B</w:t>
      </w:r>
      <w:r w:rsidRPr="00CE080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8E0A55">
        <w:rPr>
          <w:rFonts w:ascii="Times New Roman" w:hAnsi="Times New Roman" w:cs="Times New Roman"/>
          <w:sz w:val="24"/>
          <w:szCs w:val="24"/>
        </w:rPr>
        <w:t xml:space="preserve">Cùng một lúc từ độ cao </w:t>
      </w:r>
      <w:r w:rsidRPr="008E0A55">
        <w:rPr>
          <w:rFonts w:ascii="Times New Roman" w:hAnsi="Times New Roman" w:cs="Times New Roman"/>
          <w:i/>
          <w:sz w:val="24"/>
          <w:szCs w:val="24"/>
        </w:rPr>
        <w:t>h</w:t>
      </w:r>
      <w:r w:rsidRPr="008E0A55">
        <w:rPr>
          <w:rFonts w:ascii="Times New Roman" w:hAnsi="Times New Roman" w:cs="Times New Roman"/>
          <w:sz w:val="24"/>
          <w:szCs w:val="24"/>
        </w:rPr>
        <w:t xml:space="preserve">, bi A được thả rơi còn bi B được ném theo phương ngang. Bỏ qua sức cản của không khí. Hãy cho biết câu nào dưới đây là </w:t>
      </w:r>
      <w:r w:rsidRPr="008E0A55">
        <w:rPr>
          <w:rFonts w:ascii="Times New Roman" w:hAnsi="Times New Roman" w:cs="Times New Roman"/>
          <w:b/>
          <w:sz w:val="24"/>
          <w:szCs w:val="24"/>
        </w:rPr>
        <w:t>đúng</w:t>
      </w:r>
      <w:r w:rsidRPr="008E0A55">
        <w:rPr>
          <w:rFonts w:ascii="Times New Roman" w:hAnsi="Times New Roman" w:cs="Times New Roman"/>
          <w:sz w:val="24"/>
          <w:szCs w:val="24"/>
        </w:rPr>
        <w:t>?</w:t>
      </w:r>
    </w:p>
    <w:p w14:paraId="5819639B" w14:textId="5DA15FE3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Cả hai chạm đất cùng một lúc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A chạm đất trước.</w:t>
      </w:r>
    </w:p>
    <w:p w14:paraId="610F249F" w14:textId="042FF298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A chạm đất sau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B chạm đất sau.</w:t>
      </w:r>
    </w:p>
    <w:p w14:paraId="1CFCD682" w14:textId="6B3C0426" w:rsidR="008E0A55" w:rsidRPr="008E0A55" w:rsidRDefault="008E0A55" w:rsidP="008E0A55">
      <w:pPr>
        <w:ind w:left="-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18: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Khi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vật chuyển động thẳng đổi chiều, thì trong khoảng th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ờ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i gian ngược chiều đó, </w:t>
      </w:r>
    </w:p>
    <w:p w14:paraId="2ABDFE89" w14:textId="75AF538B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>Tốc độ có giá trị dương còn vận tốc có giá trị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âm</w:t>
      </w:r>
    </w:p>
    <w:p w14:paraId="55DAA848" w14:textId="5BC53D21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Tốc độ và vận tốc có giá trị bằng nhau.</w:t>
      </w:r>
    </w:p>
    <w:p w14:paraId="4076BC2E" w14:textId="585FDC03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Quãng đường đi được vẫn bằng độ dịch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huyển</w:t>
      </w:r>
    </w:p>
    <w:p w14:paraId="261E0B60" w14:textId="37EBD5C0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Tốc độ có giá trị âm, vận tốc có giá trị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dương</w:t>
      </w:r>
    </w:p>
    <w:p w14:paraId="69A73378" w14:textId="643A4B4A" w:rsidR="008E0A55" w:rsidRPr="008E0A55" w:rsidRDefault="008E0A55" w:rsidP="008E0A55">
      <w:pPr>
        <w:ind w:left="-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19: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ọn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đáp án </w:t>
      </w:r>
      <w:r w:rsidRPr="008E0A55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>đúng</w:t>
      </w:r>
      <w:r w:rsidRPr="008E0A55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?</w:t>
      </w:r>
    </w:p>
    <w:p w14:paraId="4E6E7B61" w14:textId="7B2189F0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Kh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vi-VN"/>
              </w:rPr>
              <m:t>a</m:t>
            </m:r>
          </m:e>
        </m:acc>
      </m:oMath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ùng chiều vớ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vi-VN"/>
              </w:rPr>
              <m:t>v</m:t>
            </m:r>
          </m:e>
        </m:acc>
      </m:oMath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hì chuyển động là chậm dần.</w:t>
      </w:r>
    </w:p>
    <w:p w14:paraId="7F800A95" w14:textId="14D8CB6E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Kh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/>
              </w:rPr>
              <m:t>a</m:t>
            </m:r>
          </m:e>
        </m:acc>
      </m:oMath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ùng chiều vớ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/>
              </w:rPr>
              <m:t>v</m:t>
            </m:r>
          </m:e>
        </m:acc>
      </m:oMath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ì chuyển động là nhanh dần.</w:t>
      </w:r>
    </w:p>
    <w:p w14:paraId="6E22E7DE" w14:textId="2C842A89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Kh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vi-VN"/>
              </w:rPr>
              <m:t>a</m:t>
            </m:r>
          </m:e>
        </m:acc>
      </m:oMath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ngược chiều vớ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vi-VN"/>
              </w:rPr>
              <m:t>v</m:t>
            </m:r>
          </m:e>
        </m:acc>
      </m:oMath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hì chuyển động là nhanh dần.</w:t>
      </w:r>
    </w:p>
    <w:p w14:paraId="4C2625A9" w14:textId="3D88BFBB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Khi a.v &gt; 0 thì chuyển động là chậm dần.</w:t>
      </w:r>
    </w:p>
    <w:p w14:paraId="6E7FA187" w14:textId="2B8DE7B5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20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Khi ném một vật theo phương ngang (bỏ qua sức cản của không khí), thời gian chuyển động của vật phụ thuộc vào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</w:p>
    <w:p w14:paraId="3164AFC8" w14:textId="43994D27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Vận tốc ném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Độ cao từ chỗ ném đến mặt đất.</w:t>
      </w:r>
    </w:p>
    <w:p w14:paraId="7EB84952" w14:textId="3683CB3D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Thời điểm ném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Khối lượng của vật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EE1BB6E" w14:textId="59BD2894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pacing w:val="2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pacing w:val="2"/>
          <w:sz w:val="24"/>
          <w:szCs w:val="24"/>
          <w:lang w:val="vi-VN"/>
        </w:rPr>
        <w:t>Câu 21:</w:t>
      </w:r>
      <w:r w:rsidRPr="008E0A55">
        <w:rPr>
          <w:rFonts w:ascii="Times New Roman" w:hAnsi="Times New Roman" w:cs="Times New Roman"/>
          <w:color w:val="000000"/>
          <w:spacing w:val="2"/>
          <w:sz w:val="24"/>
          <w:szCs w:val="24"/>
          <w:lang w:val="vi-VN"/>
        </w:rPr>
        <w:t xml:space="preserve"> Một đoàn tàu rời ga chuyển động thẳng nhanh dần đều. Sau 1 phút tàu đạt tốc độ 40 km/h. Chọn chiều dương là chiều chuyển động. Gia tốc của đoàn tàu </w:t>
      </w:r>
      <w:r w:rsidRPr="008E0A55">
        <w:rPr>
          <w:rFonts w:ascii="Times New Roman" w:hAnsi="Times New Roman" w:cs="Times New Roman"/>
          <w:b/>
          <w:color w:val="000000"/>
          <w:spacing w:val="2"/>
          <w:sz w:val="24"/>
          <w:szCs w:val="24"/>
          <w:lang w:val="vi-VN"/>
        </w:rPr>
        <w:t>gần giá trị nào nhất</w:t>
      </w:r>
      <w:r w:rsidRPr="008E0A55">
        <w:rPr>
          <w:rFonts w:ascii="Times New Roman" w:hAnsi="Times New Roman" w:cs="Times New Roman"/>
          <w:color w:val="000000"/>
          <w:spacing w:val="2"/>
          <w:sz w:val="24"/>
          <w:szCs w:val="24"/>
          <w:lang w:val="vi-VN"/>
        </w:rPr>
        <w:t xml:space="preserve"> sau đây?</w:t>
      </w:r>
    </w:p>
    <w:p w14:paraId="34E079DA" w14:textId="6B907EEB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0,185 m/s</w:t>
      </w:r>
      <w:r w:rsidRPr="008E0A55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0,285 m/s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vi-VN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0,288 m/s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vi-VN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0,198 m/s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vi-VN"/>
        </w:rPr>
        <w:t>2</w:t>
      </w:r>
    </w:p>
    <w:p w14:paraId="22AF62A9" w14:textId="7A3FEF60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22: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 Một máy bay phản lực có tốc độ 700 km/h. Nếu muốn bay liên tục trên khoảng cách 1400 km thì máy bay này phải bay trong thời gian</w:t>
      </w:r>
    </w:p>
    <w:p w14:paraId="3D68A54B" w14:textId="3CA64F56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1,5 h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2,5 h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2 h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1 h.</w:t>
      </w:r>
      <w:r w:rsidRPr="008E0A55"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ab/>
      </w:r>
    </w:p>
    <w:p w14:paraId="7299F50D" w14:textId="06BB2056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E0A55">
        <w:rPr>
          <w:rFonts w:ascii="Times New Roman" w:hAnsi="Times New Roman" w:cs="Times New Roman"/>
          <w:b/>
          <w:bCs/>
          <w:color w:val="800000"/>
          <w:sz w:val="24"/>
          <w:szCs w:val="24"/>
        </w:rPr>
        <w:t>Câu 23:</w:t>
      </w:r>
      <w:r w:rsidRPr="008E0A5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Kí hiệu của dòng điện xoay chiều ghi trên các thiết bị điện là gì?</w:t>
      </w:r>
    </w:p>
    <w:p w14:paraId="154A13EC" w14:textId="038BDD3F" w:rsidR="008E0A55" w:rsidRPr="008E0A55" w:rsidRDefault="008E0A55" w:rsidP="00404423">
      <w:pPr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Cs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bCs/>
          <w:sz w:val="24"/>
          <w:szCs w:val="24"/>
        </w:rPr>
        <w:t>AC</w:t>
      </w:r>
      <w:r w:rsidRPr="008E0A55">
        <w:rPr>
          <w:rFonts w:ascii="Times New Roman" w:hAnsi="Times New Roman" w:cs="Times New Roman"/>
          <w:bCs/>
          <w:sz w:val="24"/>
          <w:szCs w:val="24"/>
        </w:rPr>
        <w:tab/>
      </w:r>
      <w:r w:rsidRPr="008E0A55">
        <w:rPr>
          <w:rFonts w:ascii="Times New Roman" w:hAnsi="Times New Roman" w:cs="Times New Roman"/>
          <w:bCs/>
          <w:sz w:val="24"/>
          <w:szCs w:val="24"/>
        </w:rPr>
        <w:tab/>
      </w:r>
      <w:r w:rsidR="00EA0B24">
        <w:rPr>
          <w:rFonts w:ascii="Times New Roman" w:hAnsi="Times New Roman" w:cs="Times New Roman"/>
          <w:bCs/>
          <w:sz w:val="24"/>
          <w:szCs w:val="24"/>
        </w:rPr>
        <w:t xml:space="preserve">        </w:t>
      </w:r>
      <w:r w:rsidRPr="008E0A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BC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="00404423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8E0A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C</w:t>
      </w:r>
      <w:r w:rsidR="0040442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                           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="00EA0B24">
        <w:rPr>
          <w:rFonts w:ascii="Times New Roman" w:hAnsi="Times New Roman" w:cs="Times New Roman"/>
          <w:sz w:val="24"/>
          <w:szCs w:val="24"/>
        </w:rPr>
        <w:t xml:space="preserve"> </w:t>
      </w:r>
      <w:r w:rsidRPr="008E0A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DC</w:t>
      </w:r>
      <w:r w:rsidRPr="008E0A5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</w:p>
    <w:p w14:paraId="55EB0087" w14:textId="4DFE8E85" w:rsidR="008E0A55" w:rsidRPr="008E0A55" w:rsidRDefault="008E0A55" w:rsidP="008E0A55">
      <w:pPr>
        <w:tabs>
          <w:tab w:val="left" w:pos="181"/>
          <w:tab w:val="left" w:pos="2699"/>
          <w:tab w:val="left" w:pos="5221"/>
          <w:tab w:val="left" w:pos="7739"/>
        </w:tabs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24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Đồ thị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độ dịch chuyển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- thời gian trong chuyển động thẳng của một chiếc xe có dạng như ở hình vẽ. Trong khoảng thời gian nào xe chuyển động thẳng đều?</w:t>
      </w:r>
    </w:p>
    <w:p w14:paraId="338012EF" w14:textId="77777777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41803EC" wp14:editId="585B63B4">
            <wp:extent cx="1533525" cy="990600"/>
            <wp:effectExtent l="0" t="0" r="9525" b="0"/>
            <wp:docPr id="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14:paraId="53633723" w14:textId="615EDE6E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T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ừ t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đến t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8E0A55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T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ừ 0 đến t</w:t>
      </w:r>
      <w:r w:rsidRPr="008E0A5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1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T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ừ 0 đến t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T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ừ t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/>
        </w:rPr>
        <w:t>1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đến t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/>
        </w:rPr>
        <w:t>2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20470B2A" w14:textId="47BB1895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25:</w:t>
      </w:r>
      <w:r w:rsidRPr="008E0A55">
        <w:rPr>
          <w:rFonts w:ascii="Times New Roman" w:hAnsi="Times New Roman" w:cs="Times New Roman"/>
          <w:sz w:val="24"/>
          <w:szCs w:val="24"/>
        </w:rPr>
        <w:t xml:space="preserve"> Nếu lấy gia tốc rơi tự do là g = 10 m/s</w:t>
      </w:r>
      <w:r w:rsidRPr="008E0A5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 xml:space="preserve"> thì độ dịch chuyển của một vật rơi tự do là bao nhiêu? Biết thời gian rơi của vật là 2 giây? </w:t>
      </w:r>
    </w:p>
    <w:p w14:paraId="60840EBE" w14:textId="70AE8CFF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15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25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10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20m</w:t>
      </w:r>
    </w:p>
    <w:p w14:paraId="4536699D" w14:textId="2269AE0C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E0A55">
        <w:rPr>
          <w:rFonts w:ascii="Times New Roman" w:hAnsi="Times New Roman" w:cs="Times New Roman"/>
          <w:b/>
          <w:bCs/>
          <w:color w:val="800000"/>
          <w:sz w:val="24"/>
          <w:szCs w:val="24"/>
        </w:rPr>
        <w:t>Câu 26:</w:t>
      </w:r>
      <w:r w:rsidRPr="008E0A55">
        <w:rPr>
          <w:rFonts w:ascii="Times New Roman" w:hAnsi="Times New Roman" w:cs="Times New Roman"/>
          <w:bCs/>
          <w:sz w:val="24"/>
          <w:szCs w:val="24"/>
        </w:rPr>
        <w:t xml:space="preserve"> Kết quả sai số tuyệt đối của một phép đo là 1,040. Số chữ số có nghĩa là:</w:t>
      </w:r>
    </w:p>
    <w:p w14:paraId="537E76AA" w14:textId="0034C16B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1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4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3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2</w:t>
      </w:r>
    </w:p>
    <w:p w14:paraId="359B2E4D" w14:textId="60AB16CE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27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Một chiếc xe ô tô xuất phát từ A lúc 6 giờ sáng, chuyển động thẳng đều tới B, cách A 120 km. Tính tốc độ của xe, biết rằng xe tới B lúc 8 giờ 30 phút.</w:t>
      </w:r>
    </w:p>
    <w:p w14:paraId="1D4C11F2" w14:textId="2162C449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48 km/h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60 km/h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36 km/h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24 km/h.</w:t>
      </w:r>
    </w:p>
    <w:p w14:paraId="0A593FD1" w14:textId="18C07782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28: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Độ dịch chuyển và quãng đường đi được của vật có độ lớn bằng nhau khi vật</w:t>
      </w:r>
    </w:p>
    <w:p w14:paraId="1CF1F2AB" w14:textId="6EE7D928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chuyển động tròn đều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uyển động thẳng và chỉ đổi chiều 1 lần. </w:t>
      </w:r>
      <w:r w:rsidRPr="008E0A55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 </w:t>
      </w:r>
    </w:p>
    <w:p w14:paraId="08F75760" w14:textId="1A61361C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bCs/>
          <w:sz w:val="24"/>
          <w:szCs w:val="24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8E0A55">
        <w:rPr>
          <w:rFonts w:ascii="Times New Roman" w:eastAsia="Times New Roman" w:hAnsi="Times New Roman" w:cs="Times New Roman"/>
          <w:bCs/>
          <w:sz w:val="24"/>
          <w:szCs w:val="24"/>
        </w:rPr>
        <w:t>chuyển động thẳng và không đổi chiều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chuyển động thẳng và và ngược chiều nhau.</w:t>
      </w:r>
    </w:p>
    <w:p w14:paraId="5A45E008" w14:textId="77777777" w:rsidR="00515891" w:rsidRPr="00F21186" w:rsidRDefault="00515891" w:rsidP="00515891">
      <w:pPr>
        <w:spacing w:before="40" w:after="40"/>
        <w:jc w:val="both"/>
        <w:rPr>
          <w:rFonts w:ascii="Times New Roman" w:eastAsia="Calibri" w:hAnsi="Times New Roman" w:cs="Times New Roman"/>
          <w:b/>
          <w:color w:val="800000"/>
          <w:sz w:val="24"/>
          <w:szCs w:val="24"/>
          <w:lang w:val="pt-BR"/>
        </w:rPr>
      </w:pPr>
      <w:r w:rsidRPr="00F21186">
        <w:rPr>
          <w:rFonts w:ascii="Times New Roman" w:eastAsia="Calibri" w:hAnsi="Times New Roman" w:cs="Times New Roman"/>
          <w:b/>
          <w:color w:val="800000"/>
          <w:sz w:val="24"/>
          <w:szCs w:val="24"/>
          <w:lang w:val="pt-BR"/>
        </w:rPr>
        <w:t>II – PHẦN TỰ LUẬ</w:t>
      </w:r>
      <w:r>
        <w:rPr>
          <w:rFonts w:ascii="Times New Roman" w:eastAsia="Calibri" w:hAnsi="Times New Roman" w:cs="Times New Roman"/>
          <w:b/>
          <w:color w:val="800000"/>
          <w:sz w:val="24"/>
          <w:szCs w:val="24"/>
          <w:lang w:val="pt-BR"/>
        </w:rPr>
        <w:t>N (3</w:t>
      </w:r>
      <w:r w:rsidRPr="00F21186">
        <w:rPr>
          <w:rFonts w:ascii="Times New Roman" w:eastAsia="Calibri" w:hAnsi="Times New Roman" w:cs="Times New Roman"/>
          <w:b/>
          <w:color w:val="800000"/>
          <w:sz w:val="24"/>
          <w:szCs w:val="24"/>
          <w:lang w:val="pt-BR"/>
        </w:rPr>
        <w:t xml:space="preserve"> Câu; 3 điểm)</w:t>
      </w:r>
    </w:p>
    <w:p w14:paraId="45B07AC2" w14:textId="0AF52D87" w:rsidR="00515891" w:rsidRPr="00F21186" w:rsidRDefault="00515891" w:rsidP="00515891">
      <w:pPr>
        <w:jc w:val="left"/>
        <w:rPr>
          <w:rFonts w:ascii="Times New Roman" w:eastAsia="Times New Roman" w:hAnsi="Times New Roman" w:cs="Times New Roman"/>
          <w:bCs/>
          <w:noProof/>
          <w:sz w:val="24"/>
          <w:szCs w:val="24"/>
          <w:lang w:val="vi-VN"/>
        </w:rPr>
      </w:pPr>
      <w:r w:rsidRPr="00F21186">
        <w:rPr>
          <w:rFonts w:ascii="Times New Roman" w:eastAsia="Arial" w:hAnsi="Times New Roman" w:cs="Times New Roman"/>
          <w:b/>
        </w:rPr>
        <w:t>Câu 29:</w:t>
      </w:r>
      <w:r w:rsidRPr="00F21186">
        <w:rPr>
          <w:rFonts w:ascii="Times New Roman" w:eastAsia="Arial" w:hAnsi="Times New Roman" w:cs="Times New Roman"/>
        </w:rPr>
        <w:t xml:space="preserve"> </w:t>
      </w:r>
      <w:r w:rsidRPr="00F21186">
        <w:rPr>
          <w:rFonts w:ascii="Times New Roman" w:eastAsia="Times New Roman" w:hAnsi="Times New Roman" w:cs="Times New Roman"/>
          <w:bCs/>
          <w:noProof/>
          <w:sz w:val="24"/>
          <w:szCs w:val="24"/>
          <w:lang w:val="vi-VN"/>
        </w:rPr>
        <w:t xml:space="preserve">Một </w:t>
      </w:r>
      <w:r w:rsidR="00C26325">
        <w:rPr>
          <w:rFonts w:ascii="Times New Roman" w:eastAsia="Times New Roman" w:hAnsi="Times New Roman" w:cs="Times New Roman"/>
          <w:bCs/>
          <w:noProof/>
          <w:sz w:val="24"/>
          <w:szCs w:val="24"/>
        </w:rPr>
        <w:t>người lái ô tô đi thẳng 6</w:t>
      </w:r>
      <w:r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 km theo hướng Tây, sau đó r</w:t>
      </w:r>
      <w:r w:rsidR="00C26325">
        <w:rPr>
          <w:rFonts w:ascii="Times New Roman" w:eastAsia="Times New Roman" w:hAnsi="Times New Roman" w:cs="Times New Roman"/>
          <w:bCs/>
          <w:noProof/>
          <w:sz w:val="24"/>
          <w:szCs w:val="24"/>
        </w:rPr>
        <w:t>ẽ trái đi thẳng theo hướng Nam 4</w:t>
      </w:r>
      <w:r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 km. Xác định quãng đường và độ dịch chuyển của ô tô</w:t>
      </w:r>
      <w:r w:rsidRPr="00F21186">
        <w:rPr>
          <w:rFonts w:ascii="Times New Roman" w:eastAsia="Times New Roman" w:hAnsi="Times New Roman" w:cs="Times New Roman"/>
          <w:bCs/>
          <w:noProof/>
          <w:sz w:val="24"/>
          <w:szCs w:val="24"/>
          <w:lang w:val="vi-VN"/>
        </w:rPr>
        <w:t>?</w:t>
      </w:r>
    </w:p>
    <w:p w14:paraId="1E6234E1" w14:textId="02DE83A6" w:rsidR="00515891" w:rsidRPr="00F21186" w:rsidRDefault="00515891" w:rsidP="00515891">
      <w:pPr>
        <w:jc w:val="left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F21186">
        <w:rPr>
          <w:rFonts w:ascii="Times New Roman" w:eastAsia="Arial" w:hAnsi="Times New Roman" w:cs="Times New Roman"/>
          <w:b/>
        </w:rPr>
        <w:t xml:space="preserve">Câu 30: 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t xml:space="preserve">Một đoàn tàu rời ga chuyển động thẳng nhanh dần đều. Sau 1 phút tàu đạt đến vận tốc </w:t>
      </w:r>
      <w:r w:rsidR="00C26325">
        <w:rPr>
          <w:rFonts w:ascii="Times New Roman" w:eastAsia="Times New Roman" w:hAnsi="Times New Roman" w:cs="Times New Roman"/>
          <w:noProof/>
          <w:sz w:val="24"/>
          <w:szCs w:val="24"/>
        </w:rPr>
        <w:t>36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t xml:space="preserve"> km/h. Hãy tính gia tốc của đoàn tàu và độ dịch chuyển của tàu trong thời gian 1 phút đó</w:t>
      </w:r>
      <w:r w:rsidRPr="00F21186">
        <w:rPr>
          <w:rFonts w:ascii="Times New Roman" w:eastAsia="Times New Roman" w:hAnsi="Times New Roman" w:cs="Times New Roman"/>
          <w:noProof/>
          <w:sz w:val="24"/>
          <w:szCs w:val="24"/>
        </w:rPr>
        <w:t>?</w:t>
      </w:r>
    </w:p>
    <w:p w14:paraId="05C02940" w14:textId="25343FC7" w:rsidR="00515891" w:rsidRPr="008678DE" w:rsidRDefault="00515891" w:rsidP="008C60C7">
      <w:pPr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21186">
        <w:rPr>
          <w:rFonts w:ascii="Times New Roman" w:eastAsia="Arial" w:hAnsi="Times New Roman" w:cs="Times New Roman"/>
          <w:b/>
        </w:rPr>
        <w:t xml:space="preserve">Câu 31: </w:t>
      </w:r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Từ một đỉnh tháp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O</m:t>
        </m:r>
      </m:oMath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cao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 xml:space="preserve">20m </m:t>
        </m:r>
      </m:oMath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so với mặt đất người ta ném một quả cầu theo phương ngang với tốc độ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5 m/s</m:t>
        </m:r>
      </m:oMath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. Bỏ qua sức cản không khí, lấy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g=10m/</m:t>
        </m:r>
        <m:sSup>
          <m:sSupPr>
            <m:ctrlPr>
              <w:rPr>
                <w:rFonts w:ascii="Cambria Math" w:eastAsia="Calibri" w:hAnsi="Cambria Math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Calibri" w:hAnsi="Times New Roman" w:cs="Times New Roman"/>
                <w:color w:val="000000"/>
                <w:sz w:val="24"/>
                <w:szCs w:val="24"/>
              </w:rPr>
              <m:t>s</m:t>
            </m:r>
          </m:e>
          <m:sup>
            <m:r>
              <w:rPr>
                <w:rFonts w:ascii="Cambria Math" w:eastAsia="Calibri" w:hAnsi="Times New Roman" w:cs="Times New Roman"/>
                <w:color w:val="000000"/>
                <w:sz w:val="24"/>
                <w:szCs w:val="24"/>
              </w:rPr>
              <m:t>2</m:t>
            </m:r>
          </m:sup>
        </m:sSup>
      </m:oMath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. Chọn gốc thời gian lúc bắt đầu ném. Chọn tọa độ Đề-các vuông góc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Oxy</m:t>
        </m:r>
      </m:oMath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, có gốc trùng với vị trí ném, hướng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Ox</m:t>
        </m:r>
      </m:oMath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trùng với hướng của vận tốc ban đầu, hướng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Oy</m:t>
        </m:r>
      </m:oMath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trùng với hướng của trọng lực. T</w:t>
      </w:r>
      <w:r w:rsidRPr="008678DE">
        <w:rPr>
          <w:rFonts w:ascii="Times New Roman" w:eastAsia="Arial" w:hAnsi="Times New Roman" w:cs="Times New Roman"/>
          <w:color w:val="000000"/>
          <w:sz w:val="24"/>
          <w:szCs w:val="24"/>
        </w:rPr>
        <w:t>ính t</w:t>
      </w:r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ốc độ của quả cầu khi chạm đất</w:t>
      </w:r>
      <w:r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14:paraId="37FB41A2" w14:textId="77777777" w:rsidR="00515891" w:rsidRPr="00195872" w:rsidRDefault="00515891" w:rsidP="00515891">
      <w:pPr>
        <w:spacing w:before="40" w:after="40"/>
        <w:rPr>
          <w:rFonts w:ascii="Times New Roman" w:hAnsi="Times New Roman" w:cs="Times New Roman"/>
          <w:sz w:val="24"/>
          <w:szCs w:val="24"/>
        </w:rPr>
      </w:pPr>
      <w:r w:rsidRPr="00195872">
        <w:rPr>
          <w:rFonts w:ascii="Times New Roman" w:hAnsi="Times New Roman" w:cs="Times New Roman"/>
          <w:sz w:val="24"/>
          <w:szCs w:val="24"/>
        </w:rPr>
        <w:t>………………………………</w:t>
      </w:r>
      <w:proofErr w:type="gramStart"/>
      <w:r w:rsidRPr="00195872">
        <w:rPr>
          <w:rFonts w:ascii="Times New Roman" w:hAnsi="Times New Roman" w:cs="Times New Roman"/>
          <w:sz w:val="24"/>
          <w:szCs w:val="24"/>
        </w:rPr>
        <w:t>…..</w:t>
      </w:r>
      <w:proofErr w:type="gramEnd"/>
      <w:r w:rsidRPr="00195872">
        <w:rPr>
          <w:rFonts w:ascii="Times New Roman" w:hAnsi="Times New Roman" w:cs="Times New Roman"/>
          <w:sz w:val="24"/>
          <w:szCs w:val="24"/>
        </w:rPr>
        <w:t>Hết………………………………</w:t>
      </w:r>
      <w:r>
        <w:rPr>
          <w:rFonts w:ascii="Times New Roman" w:hAnsi="Times New Roman" w:cs="Times New Roman"/>
          <w:sz w:val="24"/>
          <w:szCs w:val="24"/>
        </w:rPr>
        <w:t>….</w:t>
      </w:r>
    </w:p>
    <w:p w14:paraId="3D11C555" w14:textId="77777777" w:rsidR="00515891" w:rsidRDefault="00515891" w:rsidP="00515891">
      <w:pPr>
        <w:rPr>
          <w:rFonts w:ascii="Times New Roman" w:hAnsi="Times New Roman" w:cs="Times New Roman"/>
          <w:b/>
          <w:sz w:val="24"/>
          <w:szCs w:val="24"/>
        </w:rPr>
      </w:pPr>
      <w:r w:rsidRPr="00195872">
        <w:rPr>
          <w:rFonts w:ascii="Times New Roman" w:hAnsi="Times New Roman" w:cs="Times New Roman"/>
          <w:b/>
          <w:sz w:val="24"/>
          <w:szCs w:val="24"/>
        </w:rPr>
        <w:t>Học sinh điền đáp án trắc nghiệm vào bảng sau</w:t>
      </w:r>
    </w:p>
    <w:tbl>
      <w:tblPr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750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53"/>
      </w:tblGrid>
      <w:tr w:rsidR="00515891" w:rsidRPr="00F21186" w14:paraId="22DBDCD6" w14:textId="77777777" w:rsidTr="00DE7E6E">
        <w:tc>
          <w:tcPr>
            <w:tcW w:w="357" w:type="pct"/>
            <w:shd w:val="clear" w:color="auto" w:fill="auto"/>
            <w:vAlign w:val="center"/>
          </w:tcPr>
          <w:p w14:paraId="6DCC33C7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4DEB5AB2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59032CD0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69DB12B5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1469A038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33343E7D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764E1973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2D333B07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216C44E6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519BFEB9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6887F0DF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423089E8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5B275C86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59" w:type="pct"/>
            <w:shd w:val="clear" w:color="auto" w:fill="auto"/>
            <w:vAlign w:val="center"/>
          </w:tcPr>
          <w:p w14:paraId="10157951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515891" w:rsidRPr="00195872" w14:paraId="32D0A98C" w14:textId="77777777" w:rsidTr="00DE7E6E">
        <w:tc>
          <w:tcPr>
            <w:tcW w:w="357" w:type="pct"/>
            <w:shd w:val="clear" w:color="auto" w:fill="auto"/>
            <w:vAlign w:val="center"/>
          </w:tcPr>
          <w:p w14:paraId="67B3D15C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7873AB88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08887CF1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772DD8D4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34E42E75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30D718A5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46D93920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16714988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131EB622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1C3DF405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0FC72A1A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66A6E975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2C570852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9" w:type="pct"/>
            <w:shd w:val="clear" w:color="auto" w:fill="auto"/>
            <w:vAlign w:val="center"/>
          </w:tcPr>
          <w:p w14:paraId="21E6EAF6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</w:tr>
      <w:tr w:rsidR="00515891" w:rsidRPr="00F21186" w14:paraId="3FBAC20D" w14:textId="77777777" w:rsidTr="00DE7E6E">
        <w:tc>
          <w:tcPr>
            <w:tcW w:w="357" w:type="pct"/>
            <w:shd w:val="clear" w:color="auto" w:fill="auto"/>
            <w:vAlign w:val="center"/>
          </w:tcPr>
          <w:p w14:paraId="0A0532F5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0480A558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5653C742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671001D8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6C23B79F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31484E24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3DEA8CD3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6A295B02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4F954C31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2D98E64B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5DC793B3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4C7A2CAB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06107284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359" w:type="pct"/>
            <w:shd w:val="clear" w:color="auto" w:fill="auto"/>
            <w:vAlign w:val="center"/>
          </w:tcPr>
          <w:p w14:paraId="4005F5FD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515891" w:rsidRPr="00195872" w14:paraId="20B3AEC7" w14:textId="77777777" w:rsidTr="00DE7E6E">
        <w:tc>
          <w:tcPr>
            <w:tcW w:w="357" w:type="pct"/>
            <w:shd w:val="clear" w:color="auto" w:fill="auto"/>
            <w:vAlign w:val="center"/>
          </w:tcPr>
          <w:p w14:paraId="7AB35013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4C13E38F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320DCC20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565CC609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40261C04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110D89A4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4F66174B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1A98735D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658E6577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22D7664A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3C7BF97A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7B1E99EE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60042CC8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9" w:type="pct"/>
            <w:shd w:val="clear" w:color="auto" w:fill="auto"/>
            <w:vAlign w:val="center"/>
          </w:tcPr>
          <w:p w14:paraId="1B36CF19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</w:tr>
    </w:tbl>
    <w:p w14:paraId="2844C0B7" w14:textId="77777777" w:rsidR="00515891" w:rsidRDefault="00515891" w:rsidP="00515891">
      <w:pPr>
        <w:rPr>
          <w:rFonts w:ascii="Times New Roman" w:hAnsi="Times New Roman" w:cs="Times New Roman"/>
          <w:b/>
          <w:sz w:val="24"/>
          <w:szCs w:val="24"/>
        </w:rPr>
      </w:pPr>
    </w:p>
    <w:p w14:paraId="70A1FDB3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118EB856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2B427BE8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309843C1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5C6C2019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3B1848E2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2DB0CBDC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728994E1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23217367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5554ED0A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3616826F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1896A216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</w:t>
      </w:r>
    </w:p>
    <w:p w14:paraId="65D4DD96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3FB221F9" w14:textId="16BFDEBD" w:rsidR="008E0A55" w:rsidRPr="008E0A55" w:rsidRDefault="00515891" w:rsidP="00B56388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  <w:sectPr w:rsidR="008E0A55" w:rsidRPr="008E0A55" w:rsidSect="008E0A55">
          <w:headerReference w:type="default" r:id="rId29"/>
          <w:footerReference w:type="default" r:id="rId30"/>
          <w:pgSz w:w="11907" w:h="16839"/>
          <w:pgMar w:top="480" w:right="700" w:bottom="600" w:left="700" w:header="360" w:footer="440" w:gutter="0"/>
          <w:pgNumType w:start="1"/>
          <w:cols w:space="720"/>
          <w:docGrid w:linePitch="360"/>
        </w:sect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B56388"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tbl>
      <w:tblPr>
        <w:tblStyle w:val="TableGrid"/>
        <w:tblW w:w="515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13"/>
        <w:gridCol w:w="1678"/>
        <w:gridCol w:w="1670"/>
        <w:gridCol w:w="1668"/>
      </w:tblGrid>
      <w:tr w:rsidR="008E0A55" w:rsidRPr="008E0A55" w14:paraId="14CDEC0D" w14:textId="77777777" w:rsidTr="002549BC">
        <w:trPr>
          <w:trHeight w:val="35"/>
        </w:trPr>
        <w:tc>
          <w:tcPr>
            <w:tcW w:w="5000" w:type="pct"/>
            <w:gridSpan w:val="4"/>
          </w:tcPr>
          <w:p w14:paraId="4722957E" w14:textId="196534A3" w:rsidR="008E0A55" w:rsidRPr="008E0A55" w:rsidRDefault="008E0A55" w:rsidP="002549B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lang w:val="en-US"/>
              </w:rPr>
            </w:pPr>
            <w:r w:rsidRPr="008E0A55">
              <w:rPr>
                <w:rFonts w:ascii="Times New Roman" w:eastAsia="Calibri" w:hAnsi="Times New Roman" w:cs="Times New Roman"/>
                <w:b/>
                <w:sz w:val="24"/>
              </w:rPr>
              <w:lastRenderedPageBreak/>
              <w:t xml:space="preserve">ĐỀ KIỂM TRA GIỮA KỲ </w:t>
            </w:r>
            <w:r w:rsidR="00BE7D05">
              <w:rPr>
                <w:rFonts w:ascii="Times New Roman" w:eastAsia="Calibri" w:hAnsi="Times New Roman" w:cs="Times New Roman"/>
                <w:b/>
                <w:sz w:val="24"/>
                <w:lang w:val="en-US"/>
              </w:rPr>
              <w:t>I</w:t>
            </w:r>
          </w:p>
        </w:tc>
      </w:tr>
      <w:tr w:rsidR="008E0A55" w:rsidRPr="008E0A55" w14:paraId="0E22E2A0" w14:textId="77777777" w:rsidTr="002549BC">
        <w:trPr>
          <w:trHeight w:val="35"/>
        </w:trPr>
        <w:tc>
          <w:tcPr>
            <w:tcW w:w="5000" w:type="pct"/>
            <w:gridSpan w:val="4"/>
          </w:tcPr>
          <w:p w14:paraId="3AE56A11" w14:textId="77777777" w:rsidR="008E0A55" w:rsidRPr="008E0A55" w:rsidRDefault="008E0A55" w:rsidP="002549BC">
            <w:pPr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 w:rsidRPr="008E0A55">
              <w:rPr>
                <w:rFonts w:ascii="Times New Roman" w:eastAsia="Calibri" w:hAnsi="Times New Roman" w:cs="Times New Roman"/>
                <w:sz w:val="24"/>
              </w:rPr>
              <w:t>MÔN VẬT LÝ 1</w:t>
            </w:r>
            <w:r>
              <w:rPr>
                <w:rFonts w:ascii="Times New Roman" w:eastAsia="Calibri" w:hAnsi="Times New Roman" w:cs="Times New Roman"/>
                <w:sz w:val="24"/>
                <w:lang w:val="en-US"/>
              </w:rPr>
              <w:t>0</w:t>
            </w:r>
            <w:r w:rsidRPr="008E0A55">
              <w:rPr>
                <w:rFonts w:ascii="Times New Roman" w:eastAsia="Calibri" w:hAnsi="Times New Roman" w:cs="Times New Roman"/>
                <w:sz w:val="24"/>
              </w:rPr>
              <w:t>;</w:t>
            </w:r>
            <w:r w:rsidRPr="008E0A55">
              <w:rPr>
                <w:rFonts w:ascii="Times New Roman" w:eastAsia="Calibri" w:hAnsi="Times New Roman" w:cs="Times New Roman"/>
                <w:b/>
                <w:sz w:val="24"/>
              </w:rPr>
              <w:t xml:space="preserve"> </w:t>
            </w:r>
            <w:r w:rsidRPr="008E0A55">
              <w:rPr>
                <w:rFonts w:ascii="Times New Roman" w:eastAsia="Calibri" w:hAnsi="Times New Roman" w:cs="Times New Roman"/>
                <w:bCs/>
                <w:sz w:val="24"/>
              </w:rPr>
              <w:t>NĂM HỌC 202</w:t>
            </w:r>
            <w:r>
              <w:rPr>
                <w:rFonts w:ascii="Times New Roman" w:eastAsia="Calibri" w:hAnsi="Times New Roman" w:cs="Times New Roman"/>
                <w:bCs/>
                <w:sz w:val="24"/>
                <w:lang w:val="en-US"/>
              </w:rPr>
              <w:t>2</w:t>
            </w:r>
            <w:r w:rsidRPr="008E0A55">
              <w:rPr>
                <w:rFonts w:ascii="Times New Roman" w:eastAsia="Calibri" w:hAnsi="Times New Roman" w:cs="Times New Roman"/>
                <w:bCs/>
                <w:sz w:val="24"/>
              </w:rPr>
              <w:t>-202</w:t>
            </w:r>
            <w:r>
              <w:rPr>
                <w:rFonts w:ascii="Times New Roman" w:eastAsia="Calibri" w:hAnsi="Times New Roman" w:cs="Times New Roman"/>
                <w:bCs/>
                <w:sz w:val="24"/>
                <w:lang w:val="en-US"/>
              </w:rPr>
              <w:t>3</w:t>
            </w:r>
          </w:p>
        </w:tc>
      </w:tr>
      <w:tr w:rsidR="008E0A55" w:rsidRPr="008E0A55" w14:paraId="5FB5E3E3" w14:textId="77777777" w:rsidTr="002549BC">
        <w:trPr>
          <w:trHeight w:val="35"/>
        </w:trPr>
        <w:tc>
          <w:tcPr>
            <w:tcW w:w="5000" w:type="pct"/>
            <w:gridSpan w:val="4"/>
          </w:tcPr>
          <w:p w14:paraId="6B5CBC6F" w14:textId="77777777" w:rsidR="008E0A55" w:rsidRPr="008E0A55" w:rsidRDefault="008E0A55" w:rsidP="002549BC">
            <w:pPr>
              <w:jc w:val="center"/>
              <w:rPr>
                <w:rFonts w:ascii="Times New Roman" w:eastAsia="Calibri" w:hAnsi="Times New Roman" w:cs="Times New Roman"/>
                <w:i/>
                <w:sz w:val="24"/>
              </w:rPr>
            </w:pPr>
            <w:r w:rsidRPr="008E0A55">
              <w:rPr>
                <w:rFonts w:ascii="Times New Roman" w:eastAsia="Calibri" w:hAnsi="Times New Roman" w:cs="Times New Roman"/>
                <w:i/>
                <w:sz w:val="24"/>
              </w:rPr>
              <w:t>Thời gian làm bài 45 phút (Đề có 3 trang)</w:t>
            </w:r>
          </w:p>
        </w:tc>
      </w:tr>
      <w:tr w:rsidR="008E0A55" w:rsidRPr="008E0A55" w14:paraId="094935B9" w14:textId="77777777" w:rsidTr="002549BC">
        <w:trPr>
          <w:trHeight w:val="35"/>
        </w:trPr>
        <w:tc>
          <w:tcPr>
            <w:tcW w:w="3459" w:type="pct"/>
            <w:gridSpan w:val="2"/>
          </w:tcPr>
          <w:p w14:paraId="5FF45527" w14:textId="77777777" w:rsidR="008E0A55" w:rsidRPr="008E0A55" w:rsidRDefault="008E0A55" w:rsidP="002549BC">
            <w:pPr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8E0A55">
              <w:rPr>
                <w:rFonts w:ascii="Times New Roman" w:eastAsia="Calibri" w:hAnsi="Times New Roman" w:cs="Times New Roman"/>
                <w:sz w:val="24"/>
              </w:rPr>
              <w:t>Họ Tên :.....................................................Lớp :................</w:t>
            </w:r>
          </w:p>
        </w:tc>
        <w:tc>
          <w:tcPr>
            <w:tcW w:w="771" w:type="pct"/>
          </w:tcPr>
          <w:p w14:paraId="3B73A344" w14:textId="1E5E6AB5" w:rsidR="008E0A55" w:rsidRPr="008E0A55" w:rsidRDefault="008E0A55" w:rsidP="002549B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lang w:val="en-US"/>
              </w:rPr>
            </w:pPr>
            <w:r w:rsidRPr="008E0A55">
              <w:rPr>
                <w:rFonts w:ascii="Times New Roman" w:eastAsia="Calibri" w:hAnsi="Times New Roman" w:cs="Times New Roman"/>
                <w:b/>
                <w:sz w:val="24"/>
              </w:rPr>
              <w:t xml:space="preserve">Mã Đề : </w:t>
            </w:r>
            <w:r>
              <w:rPr>
                <w:rFonts w:ascii="Times New Roman" w:eastAsia="Calibri" w:hAnsi="Times New Roman" w:cs="Times New Roman"/>
                <w:b/>
                <w:sz w:val="24"/>
                <w:lang w:val="en-US"/>
              </w:rPr>
              <w:t>323</w:t>
            </w:r>
          </w:p>
        </w:tc>
        <w:tc>
          <w:tcPr>
            <w:tcW w:w="770" w:type="pct"/>
          </w:tcPr>
          <w:p w14:paraId="5E4B4955" w14:textId="77777777" w:rsidR="008E0A55" w:rsidRPr="008E0A55" w:rsidRDefault="008E0A55" w:rsidP="002549BC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8E0A55" w:rsidRPr="008E0A55" w14:paraId="135B3C8F" w14:textId="77777777" w:rsidTr="002549BC">
        <w:trPr>
          <w:trHeight w:val="180"/>
        </w:trPr>
        <w:tc>
          <w:tcPr>
            <w:tcW w:w="2684" w:type="pct"/>
          </w:tcPr>
          <w:p w14:paraId="589EA6A3" w14:textId="77777777" w:rsidR="008E0A55" w:rsidRPr="008E0A55" w:rsidRDefault="008E0A55" w:rsidP="002549BC">
            <w:pPr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8E0A55">
              <w:rPr>
                <w:rFonts w:ascii="Times New Roman" w:eastAsia="Calibri" w:hAnsi="Times New Roman" w:cs="Times New Roman"/>
                <w:sz w:val="24"/>
              </w:rPr>
              <w:t>Điểm.............…….</w:t>
            </w:r>
          </w:p>
        </w:tc>
        <w:tc>
          <w:tcPr>
            <w:tcW w:w="2316" w:type="pct"/>
            <w:gridSpan w:val="3"/>
          </w:tcPr>
          <w:p w14:paraId="596BB067" w14:textId="77777777" w:rsidR="008E0A55" w:rsidRPr="008E0A55" w:rsidRDefault="008E0A55" w:rsidP="002549BC">
            <w:pPr>
              <w:jc w:val="center"/>
              <w:rPr>
                <w:rFonts w:ascii="Times New Roman" w:eastAsia="Calibri" w:hAnsi="Times New Roman" w:cs="Times New Roman"/>
                <w:sz w:val="16"/>
              </w:rPr>
            </w:pPr>
          </w:p>
        </w:tc>
      </w:tr>
    </w:tbl>
    <w:p w14:paraId="2E2EE4F6" w14:textId="77777777" w:rsidR="008E0A55" w:rsidRPr="008E0A55" w:rsidRDefault="008E0A55" w:rsidP="008E0A55">
      <w:pPr>
        <w:spacing w:before="40" w:after="40"/>
        <w:ind w:left="8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8E0A55">
        <w:rPr>
          <w:rFonts w:ascii="Times New Roman" w:eastAsia="Calibri" w:hAnsi="Times New Roman" w:cs="Times New Roman"/>
          <w:b/>
          <w:sz w:val="24"/>
          <w:szCs w:val="24"/>
          <w:lang w:val="vi-VN"/>
        </w:rPr>
        <w:t>I – PHẦN TRẮC NGHIỆM (28 Câu; 7 điểm)</w:t>
      </w:r>
    </w:p>
    <w:p w14:paraId="3DD94B30" w14:textId="4018784D" w:rsidR="008E0A55" w:rsidRPr="008E0A55" w:rsidRDefault="008E0A55" w:rsidP="008E0A55">
      <w:pPr>
        <w:ind w:left="-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01: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Khi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vật chuyển động thẳng đổi chiều, thì trong khoảng th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ờ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i gian ngược chiều đó, </w:t>
      </w:r>
    </w:p>
    <w:p w14:paraId="542656CA" w14:textId="39E5CC6A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Tốc độ và vận tốc có giá trị bằng nhau.</w:t>
      </w:r>
    </w:p>
    <w:p w14:paraId="5DDC61DE" w14:textId="4BAE87B8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Quãng đường đi được vẫn bằng độ dịch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huyển</w:t>
      </w:r>
    </w:p>
    <w:p w14:paraId="6AA35D5C" w14:textId="30E8B1DC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Tốc độ có giá trị âm, vận tốc có giá trị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dương</w:t>
      </w:r>
    </w:p>
    <w:p w14:paraId="184178DA" w14:textId="42D25966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>Tốc độ có giá trị dương còn vận tốc có giá trị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âm</w:t>
      </w:r>
    </w:p>
    <w:p w14:paraId="22C60249" w14:textId="45F3497C" w:rsidR="008E0A55" w:rsidRPr="008E0A55" w:rsidRDefault="008E0A55" w:rsidP="008E0A55">
      <w:pPr>
        <w:ind w:left="-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02: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 xml:space="preserve"> Một vật nặng rơi từ độ cao 20m xuống mặt đất. Sau bao lâu vật chạm đất? Lấy g = 10 m/s</w:t>
      </w:r>
      <w:r w:rsidRPr="008E0A5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152821D" w14:textId="4B61B4A4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t = 2s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t = 1s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t = 4 s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t = 3 s.</w:t>
      </w:r>
    </w:p>
    <w:p w14:paraId="755652F8" w14:textId="72B26DAB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03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Một chiếc xe ô tô xuất phát từ A lúc 6 giờ sáng, chuyển động thẳng đều tới B, cách A 120 km. Tính tốc độ của xe, biết rằng xe tới B lúc 8 giờ 30 phút.</w:t>
      </w:r>
    </w:p>
    <w:p w14:paraId="0BB9FC64" w14:textId="6F76074C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48 km/h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60 km/h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36 km/h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24 km/h.</w:t>
      </w:r>
    </w:p>
    <w:p w14:paraId="79144B63" w14:textId="559DD99B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fr-FR"/>
        </w:rPr>
        <w:t xml:space="preserve">Câu </w:t>
      </w:r>
      <w:proofErr w:type="gramStart"/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fr-FR"/>
        </w:rPr>
        <w:t>04:</w:t>
      </w:r>
      <w:proofErr w:type="gramEnd"/>
      <w:r w:rsidRPr="008E0A55">
        <w:rPr>
          <w:rFonts w:ascii="Times New Roman" w:hAnsi="Times New Roman" w:cs="Times New Roman"/>
          <w:sz w:val="24"/>
          <w:szCs w:val="24"/>
          <w:lang w:val="fr-FR"/>
        </w:rPr>
        <w:t xml:space="preserve"> Trong công thức tính vận tốc của chuyển động thắng nhanh dần đều </w:t>
      </w:r>
      <w:r w:rsidRPr="008E0A55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040" w:dyaOrig="360" w14:anchorId="6083ECBF">
          <v:shape id="_x0000_i1035" type="#_x0000_t75" style="width:51.5pt;height:18pt" o:ole="">
            <v:imagedata r:id="rId6" o:title=""/>
          </v:shape>
          <o:OLEObject Type="Embed" ProgID="Equation.DSMT4" ShapeID="_x0000_i1035" DrawAspect="Content" ObjectID="_1729692691" r:id="rId31"/>
        </w:object>
      </w:r>
      <w:r w:rsidRPr="008E0A55">
        <w:rPr>
          <w:rFonts w:ascii="Times New Roman" w:hAnsi="Times New Roman" w:cs="Times New Roman"/>
          <w:sz w:val="24"/>
          <w:szCs w:val="24"/>
          <w:lang w:val="fr-FR"/>
        </w:rPr>
        <w:t>thì</w:t>
      </w:r>
    </w:p>
    <w:p w14:paraId="14C6A107" w14:textId="7523DD02" w:rsidR="008E0A55" w:rsidRPr="00404423" w:rsidRDefault="008E0A55" w:rsidP="00404423">
      <w:pPr>
        <w:tabs>
          <w:tab w:val="left" w:pos="181"/>
          <w:tab w:val="left" w:pos="2699"/>
          <w:tab w:val="left" w:pos="5221"/>
          <w:tab w:val="left" w:pos="7739"/>
        </w:tabs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8E0A55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  <w:lang w:val="fr-FR"/>
        </w:rPr>
        <w:t>a luôn luôn dương.</w:t>
      </w:r>
      <w:r w:rsidR="0040442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                                                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  <w:lang w:val="fr-FR"/>
        </w:rPr>
        <w:t>a luôn luôn ngược dấu với v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</w:p>
    <w:p w14:paraId="231C408B" w14:textId="4173E149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>v</w:t>
      </w:r>
      <w:r w:rsidRPr="008E0A55">
        <w:rPr>
          <w:rFonts w:ascii="Times New Roman" w:hAnsi="Times New Roman" w:cs="Times New Roman"/>
          <w:sz w:val="24"/>
          <w:szCs w:val="24"/>
          <w:lang w:val="fr-FR"/>
        </w:rPr>
        <w:t xml:space="preserve"> luôn luôn dương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  <w:lang w:val="fr-FR"/>
        </w:rPr>
        <w:t>a luôn luôn cùng dấu với v.</w:t>
      </w:r>
    </w:p>
    <w:p w14:paraId="0DE4D46A" w14:textId="5642AFBD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05:</w:t>
      </w:r>
      <w:r w:rsidRPr="008E0A55">
        <w:rPr>
          <w:rFonts w:ascii="Times New Roman" w:hAnsi="Times New Roman" w:cs="Times New Roman"/>
          <w:sz w:val="24"/>
          <w:szCs w:val="24"/>
        </w:rPr>
        <w:t xml:space="preserve"> Nếu lấy gia tốc rơi tự do là g = 10 m/s</w:t>
      </w:r>
      <w:r w:rsidRPr="008E0A5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 xml:space="preserve"> thì độ dịch chuyển của một vật rơi tự do là bao nhiêu? Biết thời gian rơi của vật là 2 </w:t>
      </w:r>
      <w:proofErr w:type="gramStart"/>
      <w:r w:rsidRPr="008E0A55">
        <w:rPr>
          <w:rFonts w:ascii="Times New Roman" w:hAnsi="Times New Roman" w:cs="Times New Roman"/>
          <w:sz w:val="24"/>
          <w:szCs w:val="24"/>
        </w:rPr>
        <w:t>giây ?</w:t>
      </w:r>
      <w:proofErr w:type="gramEnd"/>
      <w:r w:rsidRPr="008E0A5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EB597AA" w14:textId="3D51F84E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15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25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20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10m</w:t>
      </w:r>
    </w:p>
    <w:p w14:paraId="37880E3B" w14:textId="27F5ED07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E0A55">
        <w:rPr>
          <w:rFonts w:ascii="Times New Roman" w:hAnsi="Times New Roman" w:cs="Times New Roman"/>
          <w:b/>
          <w:bCs/>
          <w:color w:val="800000"/>
          <w:sz w:val="24"/>
          <w:szCs w:val="24"/>
        </w:rPr>
        <w:t>Câu 06:</w:t>
      </w:r>
      <w:r w:rsidRPr="008E0A5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Kí hiệu của dòng điện xoay chiều ghi trên các thiết bị điện là gì?</w:t>
      </w:r>
    </w:p>
    <w:p w14:paraId="7996AD1F" w14:textId="1F955898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Cs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04423">
        <w:rPr>
          <w:rFonts w:ascii="Times New Roman" w:hAnsi="Times New Roman" w:cs="Times New Roman"/>
          <w:bCs/>
          <w:sz w:val="24"/>
          <w:szCs w:val="24"/>
        </w:rPr>
        <w:t>AC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DC</w:t>
      </w:r>
      <w:r w:rsidRPr="008E0A5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BC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C</w:t>
      </w:r>
    </w:p>
    <w:p w14:paraId="247C673D" w14:textId="1D27AC26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07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huyển động của vật nào dưới đây sẽ được coi là rơi tự do nếu được thả rơi?</w:t>
      </w:r>
    </w:p>
    <w:p w14:paraId="53915511" w14:textId="71BBDFF0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Một mẩu phấn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Một cái lá cây rụng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Một sợi chỉ</w:t>
      </w:r>
      <w:r w:rsidR="00404423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404423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Một chiếc khăn tay</w:t>
      </w:r>
    </w:p>
    <w:p w14:paraId="09795914" w14:textId="63122A22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08:</w:t>
      </w:r>
      <w:r w:rsidRPr="008E0A55">
        <w:rPr>
          <w:rFonts w:ascii="Times New Roman" w:hAnsi="Times New Roman" w:cs="Times New Roman"/>
          <w:sz w:val="24"/>
          <w:szCs w:val="24"/>
        </w:rPr>
        <w:t xml:space="preserve"> Nếu chọn chiều dương là chiều chuyển động thì vectơ gia tốc của chuyển động thẳng</w:t>
      </w:r>
    </w:p>
    <w:p w14:paraId="0F5AF6F6" w14:textId="46765A39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chậm dần đều hướng theo chiều dương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nhanh dần đều hướng ngược chiều dương</w:t>
      </w:r>
    </w:p>
    <w:p w14:paraId="2FC0F2AA" w14:textId="4E1C505C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chậm dần đều hướng ngược chiều dương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nhanh dần đều hướng theo chiều dương</w:t>
      </w:r>
    </w:p>
    <w:p w14:paraId="182A3F8C" w14:textId="6B104229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09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ốc độ trung bình của một chuyển động cho biết </w:t>
      </w:r>
    </w:p>
    <w:p w14:paraId="27D4A4E5" w14:textId="7B88B5A4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mốc thời gian đã được chọn.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mức độ nhanh, chậm của chuyển động.</w:t>
      </w:r>
    </w:p>
    <w:p w14:paraId="23C6A029" w14:textId="72E371EA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hình dạng quỹ đạo chuyển động.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thời gian chuyển động dài hay ngắn.</w:t>
      </w:r>
    </w:p>
    <w:p w14:paraId="15FB1CDD" w14:textId="15499B4C" w:rsidR="008E0A55" w:rsidRPr="008E0A55" w:rsidRDefault="008E0A55" w:rsidP="008E0A55">
      <w:pPr>
        <w:pStyle w:val="Vnbnnidung0"/>
        <w:spacing w:after="0" w:line="240" w:lineRule="auto"/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10:</w:t>
      </w:r>
      <w:r w:rsidRPr="008E0A55">
        <w:rPr>
          <w:rFonts w:ascii="Times New Roman" w:hAnsi="Times New Roman" w:cs="Times New Roman"/>
          <w:sz w:val="24"/>
          <w:szCs w:val="24"/>
        </w:rPr>
        <w:t xml:space="preserve"> Một người lái ô tô đi thẳng 6 km theo hướng Tây, sau đó rẽ trái đi thẳng theo hướng Nam 8 km, độ dịch chuyển của oto đó là bao nhiêu?</w:t>
      </w:r>
    </w:p>
    <w:p w14:paraId="5D8F0733" w14:textId="4EA5F169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10k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100k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14k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2km</w:t>
      </w:r>
    </w:p>
    <w:p w14:paraId="53142337" w14:textId="7CEA7FE8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11:</w:t>
      </w:r>
      <w:r w:rsidRPr="008E0A55">
        <w:rPr>
          <w:rFonts w:ascii="Times New Roman" w:hAnsi="Times New Roman" w:cs="Times New Roman"/>
          <w:sz w:val="24"/>
          <w:szCs w:val="24"/>
        </w:rPr>
        <w:t xml:space="preserve"> Từ phương trình chuyển động: d = -3t</w:t>
      </w:r>
      <w:r w:rsidRPr="008E0A5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> + 5t +9 (m). Tính chất của chuyển động là</w:t>
      </w:r>
    </w:p>
    <w:p w14:paraId="4697E034" w14:textId="147A5A38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Vật chuyển động thẳng đều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Vật chuyển động nhanh dần đều</w:t>
      </w:r>
    </w:p>
    <w:p w14:paraId="4B8101F5" w14:textId="246C9859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Vật chuyển động chậm dần đều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Vật đứng yên</w:t>
      </w:r>
    </w:p>
    <w:p w14:paraId="2F34F064" w14:textId="74E2EDFA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fr-FR"/>
        </w:rPr>
        <w:t xml:space="preserve">Câu </w:t>
      </w:r>
      <w:proofErr w:type="gramStart"/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fr-FR"/>
        </w:rPr>
        <w:t>12:</w:t>
      </w:r>
      <w:proofErr w:type="gramEnd"/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Phương trình liên hệ giữa độ dịch chuyển, vận tốc và gia tốc của chuyển động chậm dần đều (a ngược dấu với v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fr-FR"/>
        </w:rPr>
        <w:t>0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v) là</w:t>
      </w:r>
    </w:p>
    <w:p w14:paraId="1CF704BF" w14:textId="49DF4E48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 </m:t>
        </m:r>
        <m:r>
          <m:rPr>
            <m:sty m:val="b"/>
          </m:rPr>
          <w:rPr>
            <w:rFonts w:ascii="Cambria Math" w:eastAsia="Calibri" w:hAnsi="Cambria Math" w:cs="Times New Roman"/>
            <w:sz w:val="24"/>
            <w:szCs w:val="24"/>
          </w:rPr>
          <m:t>A</m:t>
        </m:r>
        <m:r>
          <w:rPr>
            <w:rFonts w:ascii="Cambria Math" w:eastAsia="Calibri" w:hAnsi="Cambria Math" w:cs="Times New Roman"/>
            <w:sz w:val="24"/>
            <w:szCs w:val="24"/>
          </w:rPr>
          <m:t xml:space="preserve">. 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>-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eastAsia="Calibri" w:hAnsi="Cambria Math" w:cs="Times New Roman"/>
            <w:sz w:val="24"/>
            <w:szCs w:val="24"/>
          </w:rPr>
          <m:t>=2ad</m:t>
        </m:r>
      </m:oMath>
      <w:r w:rsidRPr="008E0A5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>+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eastAsia="Calibri" w:hAnsi="Cambria Math" w:cs="Times New Roman"/>
            <w:sz w:val="24"/>
            <w:szCs w:val="24"/>
          </w:rPr>
          <m:t>=-2ad</m:t>
        </m:r>
      </m:oMath>
    </w:p>
    <w:p w14:paraId="4B7DD3C0" w14:textId="2E5C4E07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 </m:t>
        </m:r>
        <m:r>
          <m:rPr>
            <m:sty m:val="b"/>
          </m:rPr>
          <w:rPr>
            <w:rFonts w:ascii="Cambria Math" w:eastAsia="Calibri" w:hAnsi="Cambria Math" w:cs="Times New Roman"/>
            <w:sz w:val="24"/>
            <w:szCs w:val="24"/>
          </w:rPr>
          <m:t>C</m:t>
        </m:r>
        <m:r>
          <w:rPr>
            <w:rFonts w:ascii="Cambria Math" w:eastAsia="Calibri" w:hAnsi="Cambria Math" w:cs="Times New Roman"/>
            <w:sz w:val="24"/>
            <w:szCs w:val="24"/>
          </w:rPr>
          <m:t xml:space="preserve">. 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>+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eastAsia="Calibri" w:hAnsi="Cambria Math" w:cs="Times New Roman"/>
            <w:sz w:val="24"/>
            <w:szCs w:val="24"/>
          </w:rPr>
          <m:t>=2ad</m:t>
        </m:r>
      </m:oMath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m:oMath>
        <m:r>
          <m:rPr>
            <m:sty m:val="b"/>
          </m:rPr>
          <w:rPr>
            <w:rFonts w:ascii="Cambria Math" w:eastAsia="Calibri" w:hAnsi="Cambria Math" w:cs="Times New Roman"/>
            <w:sz w:val="24"/>
            <w:szCs w:val="24"/>
          </w:rPr>
          <m:t>D</m:t>
        </m:r>
        <m:r>
          <w:rPr>
            <w:rFonts w:ascii="Cambria Math" w:eastAsia="Calibri" w:hAnsi="Cambria Math" w:cs="Times New Roman"/>
            <w:sz w:val="24"/>
            <w:szCs w:val="24"/>
          </w:rPr>
          <m:t xml:space="preserve">. 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>-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eastAsia="Calibri" w:hAnsi="Cambria Math" w:cs="Times New Roman"/>
            <w:sz w:val="24"/>
            <w:szCs w:val="24"/>
          </w:rPr>
          <m:t>=-2ad</m:t>
        </m:r>
      </m:oMath>
    </w:p>
    <w:p w14:paraId="353147B7" w14:textId="18344CBC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pt-BR"/>
        </w:rPr>
        <w:t>Câu 13:</w:t>
      </w:r>
      <w:r w:rsidRPr="008E0A55">
        <w:rPr>
          <w:rFonts w:ascii="Times New Roman" w:hAnsi="Times New Roman" w:cs="Times New Roman"/>
          <w:sz w:val="24"/>
          <w:szCs w:val="24"/>
          <w:lang w:val="pt-BR"/>
        </w:rPr>
        <w:t xml:space="preserve"> Công thức tính tầm xa của của chuyển động ném ngang là</w:t>
      </w:r>
    </w:p>
    <w:p w14:paraId="3E98FE96" w14:textId="650A85B9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position w:val="-30"/>
          <w:sz w:val="24"/>
          <w:szCs w:val="24"/>
        </w:rPr>
        <w:object w:dxaOrig="1140" w:dyaOrig="740" w14:anchorId="401E335A">
          <v:shape id="_x0000_i1036" type="#_x0000_t75" style="width:57pt;height:34.5pt" o:ole="">
            <v:imagedata r:id="rId10" o:title=""/>
          </v:shape>
          <o:OLEObject Type="Embed" ProgID="Equation.3" ShapeID="_x0000_i1036" DrawAspect="Content" ObjectID="_1729692692" r:id="rId32"/>
        </w:object>
      </w:r>
      <w:r w:rsidRPr="008E0A5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position w:val="-30"/>
          <w:sz w:val="24"/>
          <w:szCs w:val="24"/>
        </w:rPr>
        <w:object w:dxaOrig="1040" w:dyaOrig="740" w14:anchorId="61A4E6F9">
          <v:shape id="_x0000_i1037" type="#_x0000_t75" style="width:51.5pt;height:36.5pt" o:ole="">
            <v:imagedata r:id="rId8" o:title=""/>
          </v:shape>
          <o:OLEObject Type="Embed" ProgID="Equation.3" ShapeID="_x0000_i1037" DrawAspect="Content" ObjectID="_1729692693" r:id="rId33"/>
        </w:object>
      </w:r>
      <w:r w:rsidR="00DB055C">
        <w:rPr>
          <w:rFonts w:ascii="Times New Roman" w:hAnsi="Times New Roman" w:cs="Times New Roman"/>
          <w:sz w:val="24"/>
          <w:szCs w:val="24"/>
          <w:lang w:val="pt-BR"/>
        </w:rPr>
        <w:t xml:space="preserve">.                   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position w:val="-12"/>
          <w:sz w:val="24"/>
          <w:szCs w:val="24"/>
        </w:rPr>
        <w:object w:dxaOrig="1100" w:dyaOrig="400" w14:anchorId="0E3DD226">
          <v:shape id="_x0000_i1038" type="#_x0000_t75" style="width:54.5pt;height:20.5pt" o:ole="">
            <v:imagedata r:id="rId14" o:title=""/>
          </v:shape>
          <o:OLEObject Type="Embed" ProgID="Equation.3" ShapeID="_x0000_i1038" DrawAspect="Content" ObjectID="_1729692694" r:id="rId34"/>
        </w:object>
      </w:r>
      <w:r w:rsidRPr="008E0A5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position w:val="-12"/>
          <w:sz w:val="24"/>
          <w:szCs w:val="24"/>
        </w:rPr>
        <w:object w:dxaOrig="1120" w:dyaOrig="400" w14:anchorId="74B3C0A9">
          <v:shape id="_x0000_i1039" type="#_x0000_t75" style="width:56pt;height:20.5pt" o:ole="">
            <v:imagedata r:id="rId12" o:title=""/>
          </v:shape>
          <o:OLEObject Type="Embed" ProgID="Equation.3" ShapeID="_x0000_i1039" DrawAspect="Content" ObjectID="_1729692695" r:id="rId35"/>
        </w:object>
      </w:r>
      <w:r w:rsidRPr="008E0A55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3D0790A9" w14:textId="77777777" w:rsidR="008E0A55" w:rsidRPr="002E4404" w:rsidRDefault="008E0A55" w:rsidP="008E0A55">
      <w:pPr>
        <w:ind w:left="-8"/>
        <w:jc w:val="both"/>
        <w:rPr>
          <w:rFonts w:ascii="Times New Roman" w:eastAsia="Arial" w:hAnsi="Times New Roman" w:cs="Times New Roman"/>
          <w:bCs/>
          <w:sz w:val="24"/>
          <w:szCs w:val="24"/>
        </w:rPr>
      </w:pPr>
      <w:r w:rsidRPr="008E0A55">
        <w:rPr>
          <w:rFonts w:ascii="Times New Roman" w:eastAsia="Arial" w:hAnsi="Times New Roman" w:cs="Times New Roman"/>
          <w:b/>
          <w:color w:val="800000"/>
          <w:sz w:val="24"/>
          <w:szCs w:val="24"/>
        </w:rPr>
        <w:t>Câu 14:</w:t>
      </w:r>
      <w:r w:rsidRPr="008E0A55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2E4404">
        <w:rPr>
          <w:rFonts w:ascii="Times New Roman" w:eastAsia="Arial" w:hAnsi="Times New Roman" w:cs="Times New Roman"/>
          <w:bCs/>
          <w:sz w:val="24"/>
          <w:szCs w:val="24"/>
        </w:rPr>
        <w:t>Câu nào dưới đây nói về chuyển động thẳng biến đổi đều là không đúng?</w:t>
      </w:r>
    </w:p>
    <w:p w14:paraId="664577C3" w14:textId="77777777" w:rsidR="008E0A55" w:rsidRPr="002E4404" w:rsidRDefault="008E0A55" w:rsidP="008E0A55">
      <w:pPr>
        <w:ind w:left="-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E4404">
        <w:rPr>
          <w:rFonts w:ascii="Times New Roman" w:eastAsia="Arial" w:hAnsi="Times New Roman" w:cs="Times New Roman"/>
          <w:bCs/>
          <w:sz w:val="24"/>
          <w:szCs w:val="24"/>
        </w:rPr>
        <w:t xml:space="preserve">  </w:t>
      </w:r>
      <w:r w:rsidRPr="002E4404">
        <w:rPr>
          <w:rFonts w:ascii="Times New Roman" w:eastAsia="Arial" w:hAnsi="Times New Roman" w:cs="Times New Roman"/>
          <w:b/>
          <w:sz w:val="24"/>
          <w:szCs w:val="24"/>
        </w:rPr>
        <w:t>A.</w:t>
      </w:r>
      <w:r w:rsidRPr="002E4404">
        <w:rPr>
          <w:rFonts w:ascii="Times New Roman" w:eastAsia="Arial" w:hAnsi="Times New Roman" w:cs="Times New Roman"/>
          <w:bCs/>
          <w:sz w:val="24"/>
          <w:szCs w:val="24"/>
        </w:rPr>
        <w:t xml:space="preserve"> Vận tốc tức thời của vật chuyển động thẳng biến đổi đều có độ lớn tăng hoặc giảm đều theo thời gian</w:t>
      </w:r>
    </w:p>
    <w:p w14:paraId="121061EA" w14:textId="77777777" w:rsidR="008E0A55" w:rsidRPr="002E4404" w:rsidRDefault="008E0A55" w:rsidP="008E0A55">
      <w:pPr>
        <w:ind w:left="-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E4404">
        <w:rPr>
          <w:rFonts w:ascii="Times New Roman" w:eastAsia="Arial" w:hAnsi="Times New Roman" w:cs="Times New Roman"/>
          <w:bCs/>
          <w:sz w:val="24"/>
          <w:szCs w:val="24"/>
        </w:rPr>
        <w:t xml:space="preserve">  </w:t>
      </w:r>
      <w:r w:rsidRPr="002E4404">
        <w:rPr>
          <w:rFonts w:ascii="Times New Roman" w:eastAsia="Arial" w:hAnsi="Times New Roman" w:cs="Times New Roman"/>
          <w:b/>
          <w:sz w:val="24"/>
          <w:szCs w:val="24"/>
        </w:rPr>
        <w:t>B.</w:t>
      </w:r>
      <w:r w:rsidRPr="002E4404">
        <w:rPr>
          <w:rFonts w:ascii="Times New Roman" w:eastAsia="Arial" w:hAnsi="Times New Roman" w:cs="Times New Roman"/>
          <w:bCs/>
          <w:sz w:val="24"/>
          <w:szCs w:val="24"/>
        </w:rPr>
        <w:t xml:space="preserve"> Gia tốc của vật chuyển động thẳng biến đổi đều luôn có độ lớn không đổi</w:t>
      </w:r>
    </w:p>
    <w:p w14:paraId="1988FAF8" w14:textId="77777777" w:rsidR="008E0A55" w:rsidRPr="002E4404" w:rsidRDefault="008E0A55" w:rsidP="008E0A55">
      <w:pPr>
        <w:ind w:left="-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E4404">
        <w:rPr>
          <w:rFonts w:ascii="Times New Roman" w:eastAsia="Arial" w:hAnsi="Times New Roman" w:cs="Times New Roman"/>
          <w:bCs/>
          <w:sz w:val="24"/>
          <w:szCs w:val="24"/>
        </w:rPr>
        <w:t xml:space="preserve">  </w:t>
      </w:r>
      <w:r w:rsidRPr="002E4404">
        <w:rPr>
          <w:rFonts w:ascii="Times New Roman" w:eastAsia="Arial" w:hAnsi="Times New Roman" w:cs="Times New Roman"/>
          <w:b/>
          <w:sz w:val="24"/>
          <w:szCs w:val="24"/>
        </w:rPr>
        <w:t>C.</w:t>
      </w:r>
      <w:r w:rsidRPr="002E4404">
        <w:rPr>
          <w:rFonts w:ascii="Times New Roman" w:eastAsia="Arial" w:hAnsi="Times New Roman" w:cs="Times New Roman"/>
          <w:bCs/>
          <w:sz w:val="24"/>
          <w:szCs w:val="24"/>
        </w:rPr>
        <w:t xml:space="preserve"> Gia tốc của vật chuyển động thẳng biến đổi đều luôn cùng phương, cùng chiều với vận tốc</w:t>
      </w:r>
    </w:p>
    <w:p w14:paraId="3710AEF9" w14:textId="77777777" w:rsidR="008E0A55" w:rsidRPr="002E4404" w:rsidRDefault="008E0A55" w:rsidP="008E0A55">
      <w:pPr>
        <w:ind w:left="-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E4404">
        <w:rPr>
          <w:rFonts w:ascii="Times New Roman" w:eastAsia="Arial" w:hAnsi="Times New Roman" w:cs="Times New Roman"/>
          <w:bCs/>
          <w:sz w:val="24"/>
          <w:szCs w:val="24"/>
        </w:rPr>
        <w:t xml:space="preserve">  </w:t>
      </w:r>
      <w:r w:rsidRPr="002E4404">
        <w:rPr>
          <w:rFonts w:ascii="Times New Roman" w:eastAsia="Arial" w:hAnsi="Times New Roman" w:cs="Times New Roman"/>
          <w:b/>
          <w:sz w:val="24"/>
          <w:szCs w:val="24"/>
        </w:rPr>
        <w:t>D.</w:t>
      </w:r>
      <w:r w:rsidRPr="002E4404">
        <w:rPr>
          <w:rFonts w:ascii="Times New Roman" w:eastAsia="Arial" w:hAnsi="Times New Roman" w:cs="Times New Roman"/>
          <w:bCs/>
          <w:sz w:val="24"/>
          <w:szCs w:val="24"/>
        </w:rPr>
        <w:t xml:space="preserve"> Quãng đường đi được của vật chuyển động thẳng biến đổi đều được tính bằng công thức s = v</w:t>
      </w:r>
      <w:r w:rsidRPr="002E4404">
        <w:rPr>
          <w:rFonts w:ascii="Times New Roman" w:eastAsia="Arial" w:hAnsi="Times New Roman" w:cs="Times New Roman"/>
          <w:bCs/>
          <w:sz w:val="24"/>
          <w:szCs w:val="24"/>
          <w:vertAlign w:val="subscript"/>
        </w:rPr>
        <w:t>tb</w:t>
      </w:r>
      <w:r w:rsidRPr="002E4404">
        <w:rPr>
          <w:rFonts w:ascii="Times New Roman" w:eastAsia="Arial" w:hAnsi="Times New Roman" w:cs="Times New Roman"/>
          <w:bCs/>
          <w:sz w:val="24"/>
          <w:szCs w:val="24"/>
        </w:rPr>
        <w:t>.t</w:t>
      </w:r>
    </w:p>
    <w:p w14:paraId="4C2EB2A4" w14:textId="161546C0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15:</w:t>
      </w:r>
      <w:r w:rsidRPr="008E0A55">
        <w:rPr>
          <w:rFonts w:ascii="Times New Roman" w:hAnsi="Times New Roman" w:cs="Times New Roman"/>
          <w:sz w:val="24"/>
          <w:szCs w:val="24"/>
        </w:rPr>
        <w:t xml:space="preserve"> Hòn bi A có khối lượng lớn gấp đôi hòn bi </w:t>
      </w:r>
      <w:r w:rsidRPr="002E4404">
        <w:rPr>
          <w:rFonts w:ascii="Times New Roman" w:hAnsi="Times New Roman" w:cs="Times New Roman"/>
          <w:bCs/>
          <w:sz w:val="24"/>
          <w:szCs w:val="24"/>
        </w:rPr>
        <w:t>B.</w:t>
      </w:r>
      <w:r w:rsidRPr="002E440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E0A55">
        <w:rPr>
          <w:rFonts w:ascii="Times New Roman" w:hAnsi="Times New Roman" w:cs="Times New Roman"/>
          <w:sz w:val="24"/>
          <w:szCs w:val="24"/>
        </w:rPr>
        <w:t xml:space="preserve">Cùng một lúc từ độ cao </w:t>
      </w:r>
      <w:r w:rsidRPr="008E0A55">
        <w:rPr>
          <w:rFonts w:ascii="Times New Roman" w:hAnsi="Times New Roman" w:cs="Times New Roman"/>
          <w:i/>
          <w:sz w:val="24"/>
          <w:szCs w:val="24"/>
        </w:rPr>
        <w:t>h</w:t>
      </w:r>
      <w:r w:rsidRPr="008E0A55">
        <w:rPr>
          <w:rFonts w:ascii="Times New Roman" w:hAnsi="Times New Roman" w:cs="Times New Roman"/>
          <w:sz w:val="24"/>
          <w:szCs w:val="24"/>
        </w:rPr>
        <w:t xml:space="preserve">, bi A được thả rơi còn bi B được ném theo phương ngang. Bỏ qua sức cản của không khí. Hãy cho biết câu nào dưới đây là </w:t>
      </w:r>
      <w:r w:rsidRPr="008E0A55">
        <w:rPr>
          <w:rFonts w:ascii="Times New Roman" w:hAnsi="Times New Roman" w:cs="Times New Roman"/>
          <w:b/>
          <w:sz w:val="24"/>
          <w:szCs w:val="24"/>
        </w:rPr>
        <w:t>đúng</w:t>
      </w:r>
      <w:r w:rsidRPr="008E0A55">
        <w:rPr>
          <w:rFonts w:ascii="Times New Roman" w:hAnsi="Times New Roman" w:cs="Times New Roman"/>
          <w:sz w:val="24"/>
          <w:szCs w:val="24"/>
        </w:rPr>
        <w:t>?</w:t>
      </w:r>
    </w:p>
    <w:p w14:paraId="3688085C" w14:textId="5CB8BFD5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A chạm đất sau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A chạm đất trước.</w:t>
      </w:r>
    </w:p>
    <w:p w14:paraId="1BB56F8A" w14:textId="37FC308D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Cả hai chạm đất cùng một lúc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B chạm đất sau.</w:t>
      </w:r>
    </w:p>
    <w:p w14:paraId="1A84CADD" w14:textId="3CC79FEB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16:</w:t>
      </w:r>
      <w:r w:rsidRPr="008E0A55">
        <w:rPr>
          <w:rFonts w:ascii="Times New Roman" w:hAnsi="Times New Roman" w:cs="Times New Roman"/>
          <w:sz w:val="24"/>
          <w:szCs w:val="24"/>
        </w:rPr>
        <w:t xml:space="preserve"> Khi nói về độ dịch chuyển của một vật, điều nào sau đây là </w:t>
      </w:r>
      <w:proofErr w:type="gramStart"/>
      <w:r w:rsidRPr="008E0A55">
        <w:rPr>
          <w:rFonts w:ascii="Times New Roman" w:hAnsi="Times New Roman" w:cs="Times New Roman"/>
          <w:b/>
          <w:sz w:val="24"/>
          <w:szCs w:val="24"/>
        </w:rPr>
        <w:t>sai</w:t>
      </w:r>
      <w:r w:rsidRPr="008E0A55">
        <w:rPr>
          <w:rFonts w:ascii="Times New Roman" w:hAnsi="Times New Roman" w:cs="Times New Roman"/>
          <w:sz w:val="24"/>
          <w:szCs w:val="24"/>
        </w:rPr>
        <w:t>?:</w:t>
      </w:r>
      <w:proofErr w:type="gramEnd"/>
    </w:p>
    <w:p w14:paraId="73674FEE" w14:textId="28DA0646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lastRenderedPageBreak/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E4404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Pr="008E0A55">
        <w:rPr>
          <w:rFonts w:ascii="Times New Roman" w:hAnsi="Times New Roman" w:cs="Times New Roman"/>
          <w:sz w:val="24"/>
          <w:szCs w:val="24"/>
        </w:rPr>
        <w:t>ho biết độ dài và hướng t</w:t>
      </w:r>
      <w:r w:rsidR="009B4A12">
        <w:rPr>
          <w:rFonts w:ascii="Times New Roman" w:hAnsi="Times New Roman" w:cs="Times New Roman"/>
          <w:sz w:val="24"/>
          <w:szCs w:val="24"/>
        </w:rPr>
        <w:t>h</w:t>
      </w:r>
      <w:r w:rsidRPr="008E0A55">
        <w:rPr>
          <w:rFonts w:ascii="Times New Roman" w:hAnsi="Times New Roman" w:cs="Times New Roman"/>
          <w:sz w:val="24"/>
          <w:szCs w:val="24"/>
        </w:rPr>
        <w:t>ay đổi vị trí của vật?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Độ dịch chuyển là đại vô hướng</w:t>
      </w:r>
    </w:p>
    <w:p w14:paraId="5D7260E2" w14:textId="2AD3E3B3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Độ dịch chuyển là đại lượng vecto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Độ dịch chuyển là đại có hướng</w:t>
      </w:r>
    </w:p>
    <w:p w14:paraId="07FBAF06" w14:textId="53DB5798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17:</w:t>
      </w: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ĩnh vực nghiên cứu nào sau đây là của Vật lí?</w:t>
      </w:r>
    </w:p>
    <w:p w14:paraId="5D762264" w14:textId="03AB61EE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ự thay đổi của các chất khi kết hợp với nhau. </w:t>
      </w:r>
    </w:p>
    <w:p w14:paraId="18122C6C" w14:textId="4061E57C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Các dạng chuyển động và các dạng năng lượng khác nhau.</w:t>
      </w:r>
    </w:p>
    <w:p w14:paraId="0C3EF9C3" w14:textId="1B078DE3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>Sự hình thành và phát triển của các tầng lớp, giai cấp trong xã hội.</w:t>
      </w:r>
    </w:p>
    <w:p w14:paraId="67006F1A" w14:textId="7FDE5F89" w:rsidR="008E0A55" w:rsidRPr="008E0A55" w:rsidRDefault="008E0A55" w:rsidP="008E0A55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>Sự phát minh và phát triển của các vi khuẩn.</w:t>
      </w:r>
    </w:p>
    <w:p w14:paraId="7004DE5A" w14:textId="1F49158F" w:rsidR="008E0A55" w:rsidRPr="008E0A55" w:rsidRDefault="008E0A55" w:rsidP="008E0A55">
      <w:pPr>
        <w:ind w:left="-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18: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ọn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đáp án </w:t>
      </w:r>
      <w:r w:rsidRPr="008E0A55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>đúng</w:t>
      </w:r>
      <w:r w:rsidRPr="008E0A55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?</w:t>
      </w:r>
    </w:p>
    <w:p w14:paraId="05D30F7F" w14:textId="70137BBE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Kh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/>
              </w:rPr>
              <m:t>a</m:t>
            </m:r>
          </m:e>
        </m:acc>
      </m:oMath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ùng chiều vớ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/>
              </w:rPr>
              <m:t>v</m:t>
            </m:r>
          </m:e>
        </m:acc>
      </m:oMath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ì chuyển động là nhanh dần.</w:t>
      </w:r>
    </w:p>
    <w:p w14:paraId="0D0624BA" w14:textId="4E017FF4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Kh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vi-VN"/>
              </w:rPr>
              <m:t>a</m:t>
            </m:r>
          </m:e>
        </m:acc>
      </m:oMath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ngược chiều vớ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vi-VN"/>
              </w:rPr>
              <m:t>v</m:t>
            </m:r>
          </m:e>
        </m:acc>
      </m:oMath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hì chuyển động là nhanh dần.</w:t>
      </w:r>
    </w:p>
    <w:p w14:paraId="3FBB9FC7" w14:textId="4EAF4C9A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Kh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vi-VN"/>
              </w:rPr>
              <m:t>a</m:t>
            </m:r>
          </m:e>
        </m:acc>
      </m:oMath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ùng chiều vớ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vi-VN"/>
              </w:rPr>
              <m:t>v</m:t>
            </m:r>
          </m:e>
        </m:acc>
      </m:oMath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hì chuyển động là chậm dần.</w:t>
      </w:r>
    </w:p>
    <w:p w14:paraId="1BED7594" w14:textId="3DC81D52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Khi a.v &gt; 0 thì chuyển động là chậm dần.</w:t>
      </w:r>
    </w:p>
    <w:p w14:paraId="7FC471E6" w14:textId="59FF6126" w:rsidR="008E0A55" w:rsidRPr="008E0A55" w:rsidRDefault="008E0A55" w:rsidP="008E0A55">
      <w:pPr>
        <w:tabs>
          <w:tab w:val="left" w:pos="181"/>
          <w:tab w:val="left" w:pos="2699"/>
          <w:tab w:val="left" w:pos="5221"/>
          <w:tab w:val="left" w:pos="7739"/>
        </w:tabs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19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Đồ thị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độ dịch chuyển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- thời gian trong chuyển động thẳng của một chiếc xe có dạng như ở hình vẽ. Trong khoảng thời gian nào xe chuyển động thẳng đều?</w:t>
      </w:r>
    </w:p>
    <w:p w14:paraId="2E527B2B" w14:textId="77777777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7CA3441" wp14:editId="03439528">
            <wp:extent cx="1533525" cy="990600"/>
            <wp:effectExtent l="0" t="0" r="9525" b="0"/>
            <wp:docPr id="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14:paraId="2D4BE8C7" w14:textId="20D9BCAF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T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ừ t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/>
        </w:rPr>
        <w:t>1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đến t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/>
        </w:rPr>
        <w:t>2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T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ừ 0 đến t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T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ừ t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đến t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8E0A55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T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ừ 0 đến t</w:t>
      </w:r>
      <w:r w:rsidRPr="008E0A5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1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42DF10F" w14:textId="7BF5CE02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20: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Độ dịch chuyển và quãng đường đi được của vật có độ lớn bằng nhau khi vật</w:t>
      </w:r>
    </w:p>
    <w:p w14:paraId="0185B354" w14:textId="2D3DE891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chuyển động tròn đều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8E0A55">
        <w:rPr>
          <w:rFonts w:ascii="Times New Roman" w:eastAsia="Times New Roman" w:hAnsi="Times New Roman" w:cs="Times New Roman"/>
          <w:bCs/>
          <w:sz w:val="24"/>
          <w:szCs w:val="24"/>
        </w:rPr>
        <w:t>chuyển động thẳng và không đổi chiều.</w:t>
      </w:r>
    </w:p>
    <w:p w14:paraId="013D600E" w14:textId="181D6F0D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chuyển động thẳng và và ngược chiều nhau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uyển động thẳng và chỉ đổi chiều 1 lần. </w:t>
      </w:r>
      <w:r w:rsidRPr="008E0A55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 </w:t>
      </w:r>
    </w:p>
    <w:p w14:paraId="2A9AB7F4" w14:textId="19894424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pacing w:val="2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pacing w:val="2"/>
          <w:sz w:val="24"/>
          <w:szCs w:val="24"/>
          <w:lang w:val="vi-VN"/>
        </w:rPr>
        <w:t>Câu 21:</w:t>
      </w:r>
      <w:r w:rsidRPr="008E0A55">
        <w:rPr>
          <w:rFonts w:ascii="Times New Roman" w:hAnsi="Times New Roman" w:cs="Times New Roman"/>
          <w:color w:val="000000"/>
          <w:spacing w:val="2"/>
          <w:sz w:val="24"/>
          <w:szCs w:val="24"/>
          <w:lang w:val="vi-VN"/>
        </w:rPr>
        <w:t xml:space="preserve"> Sức cản của không khí</w:t>
      </w:r>
    </w:p>
    <w:p w14:paraId="0C8FD9D4" w14:textId="294678B0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Làm cho các vật rơi nhanh, chậm khác nhau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Làm cho vật nặng rơi nhanh, vật nhẹ rơi chậm.</w:t>
      </w:r>
    </w:p>
    <w:p w14:paraId="05A45E77" w14:textId="74A12716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Làm cho vật rơi chậm dần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Không ảnh hưởng gì đến sự rơi của các vật.</w:t>
      </w:r>
    </w:p>
    <w:p w14:paraId="0DC8BF28" w14:textId="36403D16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22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Khi ném một vật theo phương ngang (bỏ qua sức cản của không khí), thời gian chuyển động của vật phụ thuộc vào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</w:p>
    <w:p w14:paraId="695A1B09" w14:textId="4882D212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Khối lượng của vật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Vận tốc ném.</w:t>
      </w:r>
    </w:p>
    <w:p w14:paraId="40CC24FD" w14:textId="4C38127E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Thời điểm ném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Độ cao từ chỗ ném đến mặt đất.</w:t>
      </w:r>
    </w:p>
    <w:p w14:paraId="72B3D1AD" w14:textId="28D902C2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E0A55">
        <w:rPr>
          <w:rFonts w:ascii="Times New Roman" w:hAnsi="Times New Roman" w:cs="Times New Roman"/>
          <w:b/>
          <w:bCs/>
          <w:color w:val="800000"/>
          <w:sz w:val="24"/>
          <w:szCs w:val="24"/>
        </w:rPr>
        <w:t>Câu 23:</w:t>
      </w:r>
      <w:r w:rsidRPr="008E0A55">
        <w:rPr>
          <w:rFonts w:ascii="Times New Roman" w:hAnsi="Times New Roman" w:cs="Times New Roman"/>
          <w:bCs/>
          <w:sz w:val="24"/>
          <w:szCs w:val="24"/>
        </w:rPr>
        <w:t xml:space="preserve"> Kết quả sai số tuyệt đối của một phép đo là 1,040. Số chữ số có nghĩa là:</w:t>
      </w:r>
    </w:p>
    <w:p w14:paraId="777FDCE5" w14:textId="4ACCF932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1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3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4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2</w:t>
      </w:r>
    </w:p>
    <w:p w14:paraId="7F4A318D" w14:textId="497CCF68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24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rong chuyển động thẳng đều</w:t>
      </w:r>
    </w:p>
    <w:p w14:paraId="5C5BF1DF" w14:textId="13932D80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quãng đường đi được </w:t>
      </w:r>
      <w:r w:rsidRPr="008E0A55">
        <w:rPr>
          <w:rFonts w:ascii="Times New Roman" w:hAnsi="Times New Roman" w:cs="Times New Roman"/>
          <w:i/>
          <w:sz w:val="24"/>
          <w:szCs w:val="24"/>
          <w:lang w:val="vi-VN"/>
        </w:rPr>
        <w:t>s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 tỉ lệ thuận với thời gian chuyển động </w:t>
      </w:r>
      <w:r w:rsidRPr="008E0A55">
        <w:rPr>
          <w:rFonts w:ascii="Times New Roman" w:hAnsi="Times New Roman" w:cs="Times New Roman"/>
          <w:i/>
          <w:sz w:val="24"/>
          <w:szCs w:val="24"/>
          <w:lang w:val="vi-VN"/>
        </w:rPr>
        <w:t>t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E5AD765" w14:textId="756DA682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độ dịch chuyển d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ỉ lệ thuận với thời gian chuyển động </w:t>
      </w:r>
      <w:r w:rsidRPr="008E0A55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t>t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0E06204D" w14:textId="612010E9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quãng đường đi được </w:t>
      </w:r>
      <w:r w:rsidRPr="008E0A55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t>s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ỉ lệ nghịch với tốc độ</w:t>
      </w:r>
      <w:r w:rsidRPr="008E0A55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t xml:space="preserve"> v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1C11DEF3" w14:textId="1D9065E0" w:rsidR="008E0A55" w:rsidRPr="008E0A55" w:rsidRDefault="008E0A55" w:rsidP="008E0A55">
      <w:pPr>
        <w:tabs>
          <w:tab w:val="left" w:pos="181"/>
          <w:tab w:val="left" w:pos="2699"/>
          <w:tab w:val="left" w:pos="5221"/>
          <w:tab w:val="left" w:pos="7739"/>
        </w:tabs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độ dịch chuyển d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ỉ lệ thuận với tốc độ </w:t>
      </w:r>
      <w:r w:rsidRPr="008E0A55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t>v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25A698FB" w14:textId="75B6368C" w:rsidR="008E0A55" w:rsidRPr="008E0A55" w:rsidRDefault="008E0A55" w:rsidP="008E0A55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25: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Khi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vật chuyển động thẳng với vận tốc không đổi v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&gt;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0 thì đồ thị của hàm số d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= v.t có dạng nào trong các dạng sau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14:paraId="6F7711D5" w14:textId="77777777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</w:p>
    <w:p w14:paraId="45F4107E" w14:textId="229610E9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52BDD674" wp14:editId="275A8E4C">
            <wp:extent cx="1289050" cy="1333500"/>
            <wp:effectExtent l="0" t="0" r="6350" b="0"/>
            <wp:docPr id="1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609" b="7935"/>
                    <a:stretch/>
                  </pic:blipFill>
                  <pic:spPr bwMode="auto">
                    <a:xfrm>
                      <a:off x="0" y="0"/>
                      <a:ext cx="12890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3ACCD16B" wp14:editId="412F4F59">
            <wp:extent cx="1136650" cy="1231900"/>
            <wp:effectExtent l="0" t="0" r="6350" b="6350"/>
            <wp:docPr id="1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1936" b="11698"/>
                    <a:stretch/>
                  </pic:blipFill>
                  <pic:spPr bwMode="auto">
                    <a:xfrm>
                      <a:off x="0" y="0"/>
                      <a:ext cx="113665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0DCB10BE" wp14:editId="272C1515">
            <wp:extent cx="1054100" cy="1282700"/>
            <wp:effectExtent l="0" t="0" r="0" b="0"/>
            <wp:docPr id="1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35" b="9091"/>
                    <a:stretch/>
                  </pic:blipFill>
                  <pic:spPr bwMode="auto">
                    <a:xfrm>
                      <a:off x="0" y="0"/>
                      <a:ext cx="10541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47510D4" wp14:editId="7265ADB4">
            <wp:extent cx="1181100" cy="1130300"/>
            <wp:effectExtent l="0" t="0" r="0" b="0"/>
            <wp:docPr id="1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r="4074" b="20783"/>
                    <a:stretch/>
                  </pic:blipFill>
                  <pic:spPr bwMode="auto">
                    <a:xfrm>
                      <a:off x="0" y="0"/>
                      <a:ext cx="1181100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2982C5" w14:textId="3C0A2C76" w:rsidR="008E0A55" w:rsidRPr="008E0A55" w:rsidRDefault="008E0A55" w:rsidP="008E0A55">
      <w:pPr>
        <w:ind w:left="-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  <w:lang w:val="vi-VN"/>
        </w:rPr>
        <w:t>Câu 26: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họn đáp án </w:t>
      </w:r>
      <w:r w:rsidRPr="008E0A55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>đúng</w:t>
      </w:r>
      <w:r w:rsidRPr="008E0A55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?</w:t>
      </w:r>
    </w:p>
    <w:p w14:paraId="368AA6F8" w14:textId="14E2EE52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>Vận tốc trung bình là một đại lượng có hư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ớ</w:t>
      </w: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>ng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Tốc độ trung bình là một đại lượng có hướng.</w:t>
      </w:r>
    </w:p>
    <w:p w14:paraId="0034450D" w14:textId="07228F88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Vận tốc trung bình là một đại lượng vô hướng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Tốc độ tức thời là một đại lượng có hướng.</w:t>
      </w:r>
    </w:p>
    <w:p w14:paraId="7049A5BD" w14:textId="1A0A446E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27: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 Một máy bay phản lực có tốc độ 700 km/h. Nếu muốn bay liên tục trên khoảng cách 1400 km thì máy bay này phải bay trong thời gian</w:t>
      </w:r>
    </w:p>
    <w:p w14:paraId="54682F55" w14:textId="7037CC2E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1,5 h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1 h.</w:t>
      </w:r>
      <w:r w:rsidRPr="008E0A55"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2 h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2,5 h.</w:t>
      </w:r>
    </w:p>
    <w:p w14:paraId="3BECB8DB" w14:textId="73A1C51E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pacing w:val="2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pacing w:val="2"/>
          <w:sz w:val="24"/>
          <w:szCs w:val="24"/>
          <w:lang w:val="vi-VN"/>
        </w:rPr>
        <w:t>Câu 28:</w:t>
      </w:r>
      <w:r w:rsidRPr="008E0A55">
        <w:rPr>
          <w:rFonts w:ascii="Times New Roman" w:hAnsi="Times New Roman" w:cs="Times New Roman"/>
          <w:color w:val="000000"/>
          <w:spacing w:val="2"/>
          <w:sz w:val="24"/>
          <w:szCs w:val="24"/>
          <w:lang w:val="vi-VN"/>
        </w:rPr>
        <w:t xml:space="preserve"> Một đoàn tàu rời ga chuyển động thẳng nhanh dần đều. Sau 1 phút tàu đạt tốc độ 40 km/h. Chọn chiều dương là chiều chuyển động. Gia tốc của đoàn tàu </w:t>
      </w:r>
      <w:r w:rsidRPr="008E0A55">
        <w:rPr>
          <w:rFonts w:ascii="Times New Roman" w:hAnsi="Times New Roman" w:cs="Times New Roman"/>
          <w:b/>
          <w:color w:val="000000"/>
          <w:spacing w:val="2"/>
          <w:sz w:val="24"/>
          <w:szCs w:val="24"/>
          <w:lang w:val="vi-VN"/>
        </w:rPr>
        <w:t>gần giá trị nào nhất</w:t>
      </w:r>
      <w:r w:rsidRPr="008E0A55">
        <w:rPr>
          <w:rFonts w:ascii="Times New Roman" w:hAnsi="Times New Roman" w:cs="Times New Roman"/>
          <w:color w:val="000000"/>
          <w:spacing w:val="2"/>
          <w:sz w:val="24"/>
          <w:szCs w:val="24"/>
          <w:lang w:val="vi-VN"/>
        </w:rPr>
        <w:t xml:space="preserve"> sau đây?</w:t>
      </w:r>
    </w:p>
    <w:p w14:paraId="037C6F65" w14:textId="1781C22E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lastRenderedPageBreak/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0,198 m/s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vi-VN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0,185 m/s</w:t>
      </w:r>
      <w:r w:rsidRPr="008E0A55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0,285 m/s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vi-VN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0,288 m/s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vi-VN"/>
        </w:rPr>
        <w:t>2</w:t>
      </w:r>
    </w:p>
    <w:p w14:paraId="7E2766F5" w14:textId="77777777" w:rsidR="00515891" w:rsidRPr="00F21186" w:rsidRDefault="00515891" w:rsidP="00515891">
      <w:pPr>
        <w:spacing w:before="40" w:after="40"/>
        <w:jc w:val="both"/>
        <w:rPr>
          <w:rFonts w:ascii="Times New Roman" w:eastAsia="Calibri" w:hAnsi="Times New Roman" w:cs="Times New Roman"/>
          <w:b/>
          <w:color w:val="800000"/>
          <w:sz w:val="24"/>
          <w:szCs w:val="24"/>
          <w:lang w:val="pt-BR"/>
        </w:rPr>
      </w:pPr>
      <w:r w:rsidRPr="00F21186">
        <w:rPr>
          <w:rFonts w:ascii="Times New Roman" w:eastAsia="Calibri" w:hAnsi="Times New Roman" w:cs="Times New Roman"/>
          <w:b/>
          <w:color w:val="800000"/>
          <w:sz w:val="24"/>
          <w:szCs w:val="24"/>
          <w:lang w:val="pt-BR"/>
        </w:rPr>
        <w:t>II – PHẦN TỰ LUẬ</w:t>
      </w:r>
      <w:r>
        <w:rPr>
          <w:rFonts w:ascii="Times New Roman" w:eastAsia="Calibri" w:hAnsi="Times New Roman" w:cs="Times New Roman"/>
          <w:b/>
          <w:color w:val="800000"/>
          <w:sz w:val="24"/>
          <w:szCs w:val="24"/>
          <w:lang w:val="pt-BR"/>
        </w:rPr>
        <w:t>N (3</w:t>
      </w:r>
      <w:r w:rsidRPr="00F21186">
        <w:rPr>
          <w:rFonts w:ascii="Times New Roman" w:eastAsia="Calibri" w:hAnsi="Times New Roman" w:cs="Times New Roman"/>
          <w:b/>
          <w:color w:val="800000"/>
          <w:sz w:val="24"/>
          <w:szCs w:val="24"/>
          <w:lang w:val="pt-BR"/>
        </w:rPr>
        <w:t xml:space="preserve"> Câu; 3 điểm)</w:t>
      </w:r>
    </w:p>
    <w:p w14:paraId="48A5C8F4" w14:textId="58CB1180" w:rsidR="00515891" w:rsidRPr="00F21186" w:rsidRDefault="00515891" w:rsidP="00515891">
      <w:pPr>
        <w:jc w:val="left"/>
        <w:rPr>
          <w:rFonts w:ascii="Times New Roman" w:eastAsia="Times New Roman" w:hAnsi="Times New Roman" w:cs="Times New Roman"/>
          <w:bCs/>
          <w:noProof/>
          <w:sz w:val="24"/>
          <w:szCs w:val="24"/>
          <w:lang w:val="vi-VN"/>
        </w:rPr>
      </w:pPr>
      <w:r w:rsidRPr="00F21186">
        <w:rPr>
          <w:rFonts w:ascii="Times New Roman" w:eastAsia="Arial" w:hAnsi="Times New Roman" w:cs="Times New Roman"/>
          <w:b/>
        </w:rPr>
        <w:t>Câu 29:</w:t>
      </w:r>
      <w:r w:rsidRPr="00F21186">
        <w:rPr>
          <w:rFonts w:ascii="Times New Roman" w:eastAsia="Arial" w:hAnsi="Times New Roman" w:cs="Times New Roman"/>
        </w:rPr>
        <w:t xml:space="preserve"> </w:t>
      </w:r>
      <w:r w:rsidRPr="00F21186">
        <w:rPr>
          <w:rFonts w:ascii="Times New Roman" w:eastAsia="Times New Roman" w:hAnsi="Times New Roman" w:cs="Times New Roman"/>
          <w:bCs/>
          <w:noProof/>
          <w:sz w:val="24"/>
          <w:szCs w:val="24"/>
          <w:lang w:val="vi-VN"/>
        </w:rPr>
        <w:t xml:space="preserve">Một </w:t>
      </w:r>
      <w:r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người lái ô tô đi thẳng </w:t>
      </w:r>
      <w:r w:rsidR="00AF3730">
        <w:rPr>
          <w:rFonts w:ascii="Times New Roman" w:eastAsia="Times New Roman" w:hAnsi="Times New Roman" w:cs="Times New Roman"/>
          <w:bCs/>
          <w:noProof/>
          <w:sz w:val="24"/>
          <w:szCs w:val="24"/>
        </w:rPr>
        <w:t>8</w:t>
      </w:r>
      <w:r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 km theo hướng Tây, sau đó rẽ trái đi thẳng theo hướng Nam </w:t>
      </w:r>
      <w:r w:rsidR="00AF3730">
        <w:rPr>
          <w:rFonts w:ascii="Times New Roman" w:eastAsia="Times New Roman" w:hAnsi="Times New Roman" w:cs="Times New Roman"/>
          <w:bCs/>
          <w:noProof/>
          <w:sz w:val="24"/>
          <w:szCs w:val="24"/>
        </w:rPr>
        <w:t>6</w:t>
      </w:r>
      <w:r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 km. Xác định quãng đường và độ dịch chuyển của ô tô</w:t>
      </w:r>
      <w:r w:rsidRPr="00F21186">
        <w:rPr>
          <w:rFonts w:ascii="Times New Roman" w:eastAsia="Times New Roman" w:hAnsi="Times New Roman" w:cs="Times New Roman"/>
          <w:bCs/>
          <w:noProof/>
          <w:sz w:val="24"/>
          <w:szCs w:val="24"/>
          <w:lang w:val="vi-VN"/>
        </w:rPr>
        <w:t>?</w:t>
      </w:r>
    </w:p>
    <w:p w14:paraId="1B1B0D89" w14:textId="0807067F" w:rsidR="00515891" w:rsidRPr="00F21186" w:rsidRDefault="00515891" w:rsidP="00515891">
      <w:pPr>
        <w:jc w:val="left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F21186">
        <w:rPr>
          <w:rFonts w:ascii="Times New Roman" w:eastAsia="Arial" w:hAnsi="Times New Roman" w:cs="Times New Roman"/>
          <w:b/>
        </w:rPr>
        <w:t xml:space="preserve">Câu 30: 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t xml:space="preserve">Một đoàn tàu rời ga chuyển động thẳng nhanh dần đều. Sau 1 phút tàu đạt đến vận tốc </w:t>
      </w:r>
      <w:r w:rsidR="00AF3730">
        <w:rPr>
          <w:rFonts w:ascii="Times New Roman" w:eastAsia="Times New Roman" w:hAnsi="Times New Roman" w:cs="Times New Roman"/>
          <w:noProof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t>0 km/h. Hãy tính gia tốc của đoàn tàu và độ dịch chuyển của tàu trong thời gian 1 phút đó</w:t>
      </w:r>
      <w:r w:rsidRPr="00F21186">
        <w:rPr>
          <w:rFonts w:ascii="Times New Roman" w:eastAsia="Times New Roman" w:hAnsi="Times New Roman" w:cs="Times New Roman"/>
          <w:noProof/>
          <w:sz w:val="24"/>
          <w:szCs w:val="24"/>
        </w:rPr>
        <w:t>?</w:t>
      </w:r>
    </w:p>
    <w:p w14:paraId="5D5891AA" w14:textId="63D54BBB" w:rsidR="00515891" w:rsidRPr="008678DE" w:rsidRDefault="00515891" w:rsidP="00B84067">
      <w:pPr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21186">
        <w:rPr>
          <w:rFonts w:ascii="Times New Roman" w:eastAsia="Arial" w:hAnsi="Times New Roman" w:cs="Times New Roman"/>
          <w:b/>
        </w:rPr>
        <w:t xml:space="preserve">Câu 31: </w:t>
      </w:r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Từ một đỉnh tháp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O</m:t>
        </m:r>
      </m:oMath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cao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30m</m:t>
        </m:r>
      </m:oMath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so với mặt đất người ta ném một quả cầu theo phương ngang với tốc độ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15m/s</m:t>
        </m:r>
      </m:oMath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. Bỏ qua sức cản không khí, lấy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g=10m/</m:t>
        </m:r>
        <m:sSup>
          <m:sSupPr>
            <m:ctrlPr>
              <w:rPr>
                <w:rFonts w:ascii="Cambria Math" w:eastAsia="Calibri" w:hAnsi="Cambria Math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Calibri" w:hAnsi="Times New Roman" w:cs="Times New Roman"/>
                <w:color w:val="000000"/>
                <w:sz w:val="24"/>
                <w:szCs w:val="24"/>
              </w:rPr>
              <m:t>s</m:t>
            </m:r>
          </m:e>
          <m:sup>
            <m:r>
              <w:rPr>
                <w:rFonts w:ascii="Cambria Math" w:eastAsia="Calibri" w:hAnsi="Times New Roman" w:cs="Times New Roman"/>
                <w:color w:val="000000"/>
                <w:sz w:val="24"/>
                <w:szCs w:val="24"/>
              </w:rPr>
              <m:t>2</m:t>
            </m:r>
          </m:sup>
        </m:sSup>
      </m:oMath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. Chọn gốc thời gian lúc bắt đầu ném. Chọn tọa độ Đề-các vuông góc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Oxy</m:t>
        </m:r>
      </m:oMath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, có gốc trùng với vị trí ném, hướng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Ox</m:t>
        </m:r>
      </m:oMath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trùng với hướng của vận tốc ban đầu, hướng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Oy</m:t>
        </m:r>
      </m:oMath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trùng với hướng của trọng lực. T</w:t>
      </w:r>
      <w:r w:rsidRPr="008678DE">
        <w:rPr>
          <w:rFonts w:ascii="Times New Roman" w:eastAsia="Arial" w:hAnsi="Times New Roman" w:cs="Times New Roman"/>
          <w:color w:val="000000"/>
          <w:sz w:val="24"/>
          <w:szCs w:val="24"/>
        </w:rPr>
        <w:t>ính t</w:t>
      </w:r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ốc độ của quả cầu khi chạm đất</w:t>
      </w:r>
      <w:r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14:paraId="29D902B2" w14:textId="77777777" w:rsidR="00515891" w:rsidRPr="00195872" w:rsidRDefault="00515891" w:rsidP="00515891">
      <w:pPr>
        <w:spacing w:before="40" w:after="40"/>
        <w:rPr>
          <w:rFonts w:ascii="Times New Roman" w:hAnsi="Times New Roman" w:cs="Times New Roman"/>
          <w:sz w:val="24"/>
          <w:szCs w:val="24"/>
        </w:rPr>
      </w:pPr>
      <w:r w:rsidRPr="00195872">
        <w:rPr>
          <w:rFonts w:ascii="Times New Roman" w:hAnsi="Times New Roman" w:cs="Times New Roman"/>
          <w:sz w:val="24"/>
          <w:szCs w:val="24"/>
        </w:rPr>
        <w:t>………………………………</w:t>
      </w:r>
      <w:proofErr w:type="gramStart"/>
      <w:r w:rsidRPr="00195872">
        <w:rPr>
          <w:rFonts w:ascii="Times New Roman" w:hAnsi="Times New Roman" w:cs="Times New Roman"/>
          <w:sz w:val="24"/>
          <w:szCs w:val="24"/>
        </w:rPr>
        <w:t>…..</w:t>
      </w:r>
      <w:proofErr w:type="gramEnd"/>
      <w:r w:rsidRPr="00195872">
        <w:rPr>
          <w:rFonts w:ascii="Times New Roman" w:hAnsi="Times New Roman" w:cs="Times New Roman"/>
          <w:sz w:val="24"/>
          <w:szCs w:val="24"/>
        </w:rPr>
        <w:t>Hết………………………………</w:t>
      </w:r>
      <w:r>
        <w:rPr>
          <w:rFonts w:ascii="Times New Roman" w:hAnsi="Times New Roman" w:cs="Times New Roman"/>
          <w:sz w:val="24"/>
          <w:szCs w:val="24"/>
        </w:rPr>
        <w:t>….</w:t>
      </w:r>
    </w:p>
    <w:p w14:paraId="05493BA3" w14:textId="77777777" w:rsidR="00515891" w:rsidRDefault="00515891" w:rsidP="00515891">
      <w:pPr>
        <w:rPr>
          <w:rFonts w:ascii="Times New Roman" w:hAnsi="Times New Roman" w:cs="Times New Roman"/>
          <w:b/>
          <w:sz w:val="24"/>
          <w:szCs w:val="24"/>
        </w:rPr>
      </w:pPr>
      <w:r w:rsidRPr="00195872">
        <w:rPr>
          <w:rFonts w:ascii="Times New Roman" w:hAnsi="Times New Roman" w:cs="Times New Roman"/>
          <w:b/>
          <w:sz w:val="24"/>
          <w:szCs w:val="24"/>
        </w:rPr>
        <w:t>Học sinh điền đáp án trắc nghiệm vào bảng sau</w:t>
      </w:r>
    </w:p>
    <w:tbl>
      <w:tblPr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750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53"/>
      </w:tblGrid>
      <w:tr w:rsidR="00515891" w:rsidRPr="00F21186" w14:paraId="2303CD6A" w14:textId="77777777" w:rsidTr="00DE7E6E">
        <w:tc>
          <w:tcPr>
            <w:tcW w:w="357" w:type="pct"/>
            <w:shd w:val="clear" w:color="auto" w:fill="auto"/>
            <w:vAlign w:val="center"/>
          </w:tcPr>
          <w:p w14:paraId="65818EF0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36558C44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0AF2E8F2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23DF3008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44426B83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43235ACE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3E5F5EFD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6BCBD4B1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05AB80C4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1F77996D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4A45A33E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6C9467A6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14593B40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59" w:type="pct"/>
            <w:shd w:val="clear" w:color="auto" w:fill="auto"/>
            <w:vAlign w:val="center"/>
          </w:tcPr>
          <w:p w14:paraId="3E42C81D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515891" w:rsidRPr="00195872" w14:paraId="3F88E57D" w14:textId="77777777" w:rsidTr="00DE7E6E">
        <w:tc>
          <w:tcPr>
            <w:tcW w:w="357" w:type="pct"/>
            <w:shd w:val="clear" w:color="auto" w:fill="auto"/>
            <w:vAlign w:val="center"/>
          </w:tcPr>
          <w:p w14:paraId="63EC1CEB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741E5329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4A694C65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44A4AC50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7C7348EF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6DC1EACA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43592BDD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4EF48717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15EF53FA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19755066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449A23D5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685D86DB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670B6FA6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9" w:type="pct"/>
            <w:shd w:val="clear" w:color="auto" w:fill="auto"/>
            <w:vAlign w:val="center"/>
          </w:tcPr>
          <w:p w14:paraId="3CC72951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</w:tr>
      <w:tr w:rsidR="00515891" w:rsidRPr="00F21186" w14:paraId="4AB7BB40" w14:textId="77777777" w:rsidTr="00DE7E6E">
        <w:tc>
          <w:tcPr>
            <w:tcW w:w="357" w:type="pct"/>
            <w:shd w:val="clear" w:color="auto" w:fill="auto"/>
            <w:vAlign w:val="center"/>
          </w:tcPr>
          <w:p w14:paraId="01D8B6D1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71EA318F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407C3FA6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79A2A814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7017133B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4049A3F6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6423F300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522E30A6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510D2E7D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01BD579E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57D6F295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6C252215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67997C4F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359" w:type="pct"/>
            <w:shd w:val="clear" w:color="auto" w:fill="auto"/>
            <w:vAlign w:val="center"/>
          </w:tcPr>
          <w:p w14:paraId="0642C622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515891" w:rsidRPr="00195872" w14:paraId="58155C6F" w14:textId="77777777" w:rsidTr="00DE7E6E">
        <w:tc>
          <w:tcPr>
            <w:tcW w:w="357" w:type="pct"/>
            <w:shd w:val="clear" w:color="auto" w:fill="auto"/>
            <w:vAlign w:val="center"/>
          </w:tcPr>
          <w:p w14:paraId="0597693C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1CACD441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2D577098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0E874CCA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7799A57D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5C6EB0E2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1D84AD56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05FA90EA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78961E39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321259E8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050FF406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50113C62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404649E7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9" w:type="pct"/>
            <w:shd w:val="clear" w:color="auto" w:fill="auto"/>
            <w:vAlign w:val="center"/>
          </w:tcPr>
          <w:p w14:paraId="638DF5A3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</w:tr>
    </w:tbl>
    <w:p w14:paraId="4687EF95" w14:textId="77777777" w:rsidR="00515891" w:rsidRDefault="00515891" w:rsidP="00515891">
      <w:pPr>
        <w:rPr>
          <w:rFonts w:ascii="Times New Roman" w:hAnsi="Times New Roman" w:cs="Times New Roman"/>
          <w:b/>
          <w:sz w:val="24"/>
          <w:szCs w:val="24"/>
        </w:rPr>
      </w:pPr>
    </w:p>
    <w:p w14:paraId="67FEF820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3B81CB07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7D56987E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7E250884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6DC49BC6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2A98E375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465AC1F7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22CFFEFE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20761D15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6E467B0E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20EBAC6B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0C4240BE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</w:t>
      </w:r>
    </w:p>
    <w:p w14:paraId="64BA7184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2FCE18D6" w14:textId="2EE4CD30" w:rsidR="008E0A55" w:rsidRPr="008E0A55" w:rsidRDefault="00515891" w:rsidP="00AF3730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  <w:sectPr w:rsidR="008E0A55" w:rsidRPr="008E0A55" w:rsidSect="008E0A55">
          <w:headerReference w:type="default" r:id="rId36"/>
          <w:footerReference w:type="default" r:id="rId37"/>
          <w:pgSz w:w="11907" w:h="16839"/>
          <w:pgMar w:top="480" w:right="700" w:bottom="600" w:left="700" w:header="360" w:footer="440" w:gutter="0"/>
          <w:pgNumType w:start="1"/>
          <w:cols w:space="720"/>
          <w:docGrid w:linePitch="360"/>
        </w:sect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AF3730"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tbl>
      <w:tblPr>
        <w:tblStyle w:val="TableGrid"/>
        <w:tblW w:w="515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13"/>
        <w:gridCol w:w="1678"/>
        <w:gridCol w:w="1670"/>
        <w:gridCol w:w="1668"/>
      </w:tblGrid>
      <w:tr w:rsidR="008E0A55" w:rsidRPr="008E0A55" w14:paraId="23CE6A68" w14:textId="77777777" w:rsidTr="002549BC">
        <w:trPr>
          <w:trHeight w:val="35"/>
        </w:trPr>
        <w:tc>
          <w:tcPr>
            <w:tcW w:w="5000" w:type="pct"/>
            <w:gridSpan w:val="4"/>
          </w:tcPr>
          <w:p w14:paraId="3374D2F9" w14:textId="7048F46F" w:rsidR="008E0A55" w:rsidRPr="008E0A55" w:rsidRDefault="008E0A55" w:rsidP="002549B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lang w:val="en-US"/>
              </w:rPr>
            </w:pPr>
            <w:r w:rsidRPr="008E0A55">
              <w:rPr>
                <w:rFonts w:ascii="Times New Roman" w:eastAsia="Calibri" w:hAnsi="Times New Roman" w:cs="Times New Roman"/>
                <w:b/>
                <w:sz w:val="24"/>
              </w:rPr>
              <w:lastRenderedPageBreak/>
              <w:t xml:space="preserve">ĐỀ KIỂM TRA GIỮA KỲ </w:t>
            </w:r>
            <w:r w:rsidR="00BE7D05">
              <w:rPr>
                <w:rFonts w:ascii="Times New Roman" w:eastAsia="Calibri" w:hAnsi="Times New Roman" w:cs="Times New Roman"/>
                <w:b/>
                <w:sz w:val="24"/>
                <w:lang w:val="en-US"/>
              </w:rPr>
              <w:t>I</w:t>
            </w:r>
          </w:p>
        </w:tc>
      </w:tr>
      <w:tr w:rsidR="008E0A55" w:rsidRPr="008E0A55" w14:paraId="432F5EFA" w14:textId="77777777" w:rsidTr="002549BC">
        <w:trPr>
          <w:trHeight w:val="35"/>
        </w:trPr>
        <w:tc>
          <w:tcPr>
            <w:tcW w:w="5000" w:type="pct"/>
            <w:gridSpan w:val="4"/>
          </w:tcPr>
          <w:p w14:paraId="40D4EA5A" w14:textId="77777777" w:rsidR="008E0A55" w:rsidRPr="008E0A55" w:rsidRDefault="008E0A55" w:rsidP="002549BC">
            <w:pPr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 w:rsidRPr="008E0A55">
              <w:rPr>
                <w:rFonts w:ascii="Times New Roman" w:eastAsia="Calibri" w:hAnsi="Times New Roman" w:cs="Times New Roman"/>
                <w:sz w:val="24"/>
              </w:rPr>
              <w:t>MÔN VẬT LÝ 1</w:t>
            </w:r>
            <w:r>
              <w:rPr>
                <w:rFonts w:ascii="Times New Roman" w:eastAsia="Calibri" w:hAnsi="Times New Roman" w:cs="Times New Roman"/>
                <w:sz w:val="24"/>
                <w:lang w:val="en-US"/>
              </w:rPr>
              <w:t>0</w:t>
            </w:r>
            <w:r w:rsidRPr="008E0A55">
              <w:rPr>
                <w:rFonts w:ascii="Times New Roman" w:eastAsia="Calibri" w:hAnsi="Times New Roman" w:cs="Times New Roman"/>
                <w:sz w:val="24"/>
              </w:rPr>
              <w:t>;</w:t>
            </w:r>
            <w:r w:rsidRPr="008E0A55">
              <w:rPr>
                <w:rFonts w:ascii="Times New Roman" w:eastAsia="Calibri" w:hAnsi="Times New Roman" w:cs="Times New Roman"/>
                <w:b/>
                <w:sz w:val="24"/>
              </w:rPr>
              <w:t xml:space="preserve"> </w:t>
            </w:r>
            <w:r w:rsidRPr="008E0A55">
              <w:rPr>
                <w:rFonts w:ascii="Times New Roman" w:eastAsia="Calibri" w:hAnsi="Times New Roman" w:cs="Times New Roman"/>
                <w:bCs/>
                <w:sz w:val="24"/>
              </w:rPr>
              <w:t>NĂM HỌC 202</w:t>
            </w:r>
            <w:r>
              <w:rPr>
                <w:rFonts w:ascii="Times New Roman" w:eastAsia="Calibri" w:hAnsi="Times New Roman" w:cs="Times New Roman"/>
                <w:bCs/>
                <w:sz w:val="24"/>
                <w:lang w:val="en-US"/>
              </w:rPr>
              <w:t>2</w:t>
            </w:r>
            <w:r w:rsidRPr="008E0A55">
              <w:rPr>
                <w:rFonts w:ascii="Times New Roman" w:eastAsia="Calibri" w:hAnsi="Times New Roman" w:cs="Times New Roman"/>
                <w:bCs/>
                <w:sz w:val="24"/>
              </w:rPr>
              <w:t>-202</w:t>
            </w:r>
            <w:r>
              <w:rPr>
                <w:rFonts w:ascii="Times New Roman" w:eastAsia="Calibri" w:hAnsi="Times New Roman" w:cs="Times New Roman"/>
                <w:bCs/>
                <w:sz w:val="24"/>
                <w:lang w:val="en-US"/>
              </w:rPr>
              <w:t>3</w:t>
            </w:r>
          </w:p>
        </w:tc>
      </w:tr>
      <w:tr w:rsidR="008E0A55" w:rsidRPr="008E0A55" w14:paraId="513CC809" w14:textId="77777777" w:rsidTr="002549BC">
        <w:trPr>
          <w:trHeight w:val="35"/>
        </w:trPr>
        <w:tc>
          <w:tcPr>
            <w:tcW w:w="5000" w:type="pct"/>
            <w:gridSpan w:val="4"/>
          </w:tcPr>
          <w:p w14:paraId="0B5B8653" w14:textId="77777777" w:rsidR="008E0A55" w:rsidRPr="008E0A55" w:rsidRDefault="008E0A55" w:rsidP="002549BC">
            <w:pPr>
              <w:jc w:val="center"/>
              <w:rPr>
                <w:rFonts w:ascii="Times New Roman" w:eastAsia="Calibri" w:hAnsi="Times New Roman" w:cs="Times New Roman"/>
                <w:i/>
                <w:sz w:val="24"/>
              </w:rPr>
            </w:pPr>
            <w:r w:rsidRPr="008E0A55">
              <w:rPr>
                <w:rFonts w:ascii="Times New Roman" w:eastAsia="Calibri" w:hAnsi="Times New Roman" w:cs="Times New Roman"/>
                <w:i/>
                <w:sz w:val="24"/>
              </w:rPr>
              <w:t>Thời gian làm bài 45 phút (Đề có 3 trang)</w:t>
            </w:r>
          </w:p>
        </w:tc>
      </w:tr>
      <w:tr w:rsidR="008E0A55" w:rsidRPr="008E0A55" w14:paraId="37878AE9" w14:textId="77777777" w:rsidTr="002549BC">
        <w:trPr>
          <w:trHeight w:val="35"/>
        </w:trPr>
        <w:tc>
          <w:tcPr>
            <w:tcW w:w="3459" w:type="pct"/>
            <w:gridSpan w:val="2"/>
          </w:tcPr>
          <w:p w14:paraId="23D2EFB7" w14:textId="77777777" w:rsidR="008E0A55" w:rsidRPr="008E0A55" w:rsidRDefault="008E0A55" w:rsidP="002549BC">
            <w:pPr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8E0A55">
              <w:rPr>
                <w:rFonts w:ascii="Times New Roman" w:eastAsia="Calibri" w:hAnsi="Times New Roman" w:cs="Times New Roman"/>
                <w:sz w:val="24"/>
              </w:rPr>
              <w:t>Họ Tên :.....................................................Lớp :................</w:t>
            </w:r>
          </w:p>
        </w:tc>
        <w:tc>
          <w:tcPr>
            <w:tcW w:w="771" w:type="pct"/>
          </w:tcPr>
          <w:p w14:paraId="6E430F47" w14:textId="12134F46" w:rsidR="008E0A55" w:rsidRPr="008E0A55" w:rsidRDefault="008E0A55" w:rsidP="002549B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lang w:val="en-US"/>
              </w:rPr>
            </w:pPr>
            <w:r w:rsidRPr="008E0A55">
              <w:rPr>
                <w:rFonts w:ascii="Times New Roman" w:eastAsia="Calibri" w:hAnsi="Times New Roman" w:cs="Times New Roman"/>
                <w:b/>
                <w:sz w:val="24"/>
              </w:rPr>
              <w:t xml:space="preserve">Mã Đề : </w:t>
            </w:r>
            <w:r>
              <w:rPr>
                <w:rFonts w:ascii="Times New Roman" w:eastAsia="Calibri" w:hAnsi="Times New Roman" w:cs="Times New Roman"/>
                <w:b/>
                <w:sz w:val="24"/>
                <w:lang w:val="en-US"/>
              </w:rPr>
              <w:t>454</w:t>
            </w:r>
          </w:p>
        </w:tc>
        <w:tc>
          <w:tcPr>
            <w:tcW w:w="770" w:type="pct"/>
          </w:tcPr>
          <w:p w14:paraId="1DAE01CB" w14:textId="77777777" w:rsidR="008E0A55" w:rsidRPr="008E0A55" w:rsidRDefault="008E0A55" w:rsidP="002549BC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8E0A55" w:rsidRPr="008E0A55" w14:paraId="5A479874" w14:textId="77777777" w:rsidTr="002549BC">
        <w:trPr>
          <w:trHeight w:val="180"/>
        </w:trPr>
        <w:tc>
          <w:tcPr>
            <w:tcW w:w="2684" w:type="pct"/>
          </w:tcPr>
          <w:p w14:paraId="65E8CF07" w14:textId="77777777" w:rsidR="008E0A55" w:rsidRPr="008E0A55" w:rsidRDefault="008E0A55" w:rsidP="002549BC">
            <w:pPr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8E0A55">
              <w:rPr>
                <w:rFonts w:ascii="Times New Roman" w:eastAsia="Calibri" w:hAnsi="Times New Roman" w:cs="Times New Roman"/>
                <w:sz w:val="24"/>
              </w:rPr>
              <w:t>Điểm.............…….</w:t>
            </w:r>
          </w:p>
        </w:tc>
        <w:tc>
          <w:tcPr>
            <w:tcW w:w="2316" w:type="pct"/>
            <w:gridSpan w:val="3"/>
          </w:tcPr>
          <w:p w14:paraId="2F5B3D33" w14:textId="77777777" w:rsidR="008E0A55" w:rsidRPr="008E0A55" w:rsidRDefault="008E0A55" w:rsidP="002549BC">
            <w:pPr>
              <w:jc w:val="center"/>
              <w:rPr>
                <w:rFonts w:ascii="Times New Roman" w:eastAsia="Calibri" w:hAnsi="Times New Roman" w:cs="Times New Roman"/>
                <w:sz w:val="16"/>
              </w:rPr>
            </w:pPr>
          </w:p>
        </w:tc>
      </w:tr>
    </w:tbl>
    <w:p w14:paraId="07B08C8F" w14:textId="77777777" w:rsidR="008E0A55" w:rsidRPr="008E0A55" w:rsidRDefault="008E0A55" w:rsidP="008E0A55">
      <w:pPr>
        <w:spacing w:before="40" w:after="40"/>
        <w:ind w:left="8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8E0A55">
        <w:rPr>
          <w:rFonts w:ascii="Times New Roman" w:eastAsia="Calibri" w:hAnsi="Times New Roman" w:cs="Times New Roman"/>
          <w:b/>
          <w:sz w:val="24"/>
          <w:szCs w:val="24"/>
          <w:lang w:val="vi-VN"/>
        </w:rPr>
        <w:t>I – PHẦN TRẮC NGHIỆM (28 Câu; 7 điểm)</w:t>
      </w:r>
    </w:p>
    <w:p w14:paraId="302D1BF7" w14:textId="086CDE43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pt-BR"/>
        </w:rPr>
        <w:t>Câu 01:</w:t>
      </w:r>
      <w:r w:rsidRPr="008E0A55">
        <w:rPr>
          <w:rFonts w:ascii="Times New Roman" w:hAnsi="Times New Roman" w:cs="Times New Roman"/>
          <w:sz w:val="24"/>
          <w:szCs w:val="24"/>
          <w:lang w:val="pt-BR"/>
        </w:rPr>
        <w:t xml:space="preserve"> Công thức tính tầm xa của của chuyển động ném ngang là</w:t>
      </w:r>
    </w:p>
    <w:p w14:paraId="4D96A11B" w14:textId="28F502E7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position w:val="-30"/>
          <w:sz w:val="24"/>
          <w:szCs w:val="24"/>
        </w:rPr>
        <w:object w:dxaOrig="1040" w:dyaOrig="740" w14:anchorId="6BFACC27">
          <v:shape id="_x0000_i1040" type="#_x0000_t75" style="width:51.5pt;height:36.5pt" o:ole="">
            <v:imagedata r:id="rId8" o:title=""/>
          </v:shape>
          <o:OLEObject Type="Embed" ProgID="Equation.3" ShapeID="_x0000_i1040" DrawAspect="Content" ObjectID="_1729692696" r:id="rId38"/>
        </w:object>
      </w:r>
      <w:r w:rsidRPr="008E0A5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8E0A5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position w:val="-30"/>
          <w:sz w:val="24"/>
          <w:szCs w:val="24"/>
        </w:rPr>
        <w:object w:dxaOrig="1140" w:dyaOrig="740" w14:anchorId="0F76D820">
          <v:shape id="_x0000_i1041" type="#_x0000_t75" style="width:57pt;height:34.5pt" o:ole="">
            <v:imagedata r:id="rId10" o:title=""/>
          </v:shape>
          <o:OLEObject Type="Embed" ProgID="Equation.3" ShapeID="_x0000_i1041" DrawAspect="Content" ObjectID="_1729692697" r:id="rId39"/>
        </w:object>
      </w:r>
      <w:r w:rsidRPr="008E0A5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position w:val="-12"/>
          <w:sz w:val="24"/>
          <w:szCs w:val="24"/>
        </w:rPr>
        <w:object w:dxaOrig="1100" w:dyaOrig="400" w14:anchorId="5D4E0316">
          <v:shape id="_x0000_i1042" type="#_x0000_t75" style="width:54.5pt;height:20.5pt" o:ole="">
            <v:imagedata r:id="rId14" o:title=""/>
          </v:shape>
          <o:OLEObject Type="Embed" ProgID="Equation.3" ShapeID="_x0000_i1042" DrawAspect="Content" ObjectID="_1729692698" r:id="rId40"/>
        </w:object>
      </w:r>
      <w:r w:rsidRPr="008E0A5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position w:val="-12"/>
          <w:sz w:val="24"/>
          <w:szCs w:val="24"/>
        </w:rPr>
        <w:object w:dxaOrig="1120" w:dyaOrig="400" w14:anchorId="14D95D6E">
          <v:shape id="_x0000_i1043" type="#_x0000_t75" style="width:56pt;height:20.5pt" o:ole="">
            <v:imagedata r:id="rId12" o:title=""/>
          </v:shape>
          <o:OLEObject Type="Embed" ProgID="Equation.3" ShapeID="_x0000_i1043" DrawAspect="Content" ObjectID="_1729692699" r:id="rId41"/>
        </w:object>
      </w:r>
      <w:r w:rsidRPr="008E0A55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0AF42A50" w14:textId="77777777" w:rsidR="00404423" w:rsidRDefault="008E0A55" w:rsidP="00404423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fr-FR"/>
        </w:rPr>
        <w:t xml:space="preserve">Câu </w:t>
      </w:r>
      <w:proofErr w:type="gramStart"/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fr-FR"/>
        </w:rPr>
        <w:t>02:</w:t>
      </w:r>
      <w:proofErr w:type="gramEnd"/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Phương trình liên hệ giữa độ dịch chuyển, vận tốc và gia tốc của chuyển động chậm dần đều (a ngược dấu với v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fr-FR"/>
        </w:rPr>
        <w:t>0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v) là</w:t>
      </w:r>
    </w:p>
    <w:p w14:paraId="2CAABB6E" w14:textId="371B22FC" w:rsidR="008E0A55" w:rsidRPr="00404423" w:rsidRDefault="008E0A55" w:rsidP="00404423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 </m:t>
        </m:r>
        <m:r>
          <m:rPr>
            <m:sty m:val="b"/>
          </m:rPr>
          <w:rPr>
            <w:rFonts w:ascii="Cambria Math" w:eastAsia="Calibri" w:hAnsi="Cambria Math" w:cs="Times New Roman"/>
            <w:sz w:val="24"/>
            <w:szCs w:val="24"/>
          </w:rPr>
          <m:t>A.</m:t>
        </m:r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>-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eastAsia="Calibri" w:hAnsi="Cambria Math" w:cs="Times New Roman"/>
            <w:sz w:val="24"/>
            <w:szCs w:val="24"/>
          </w:rPr>
          <m:t>=-2ad</m:t>
        </m:r>
      </m:oMath>
      <w:r w:rsidR="0040442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                                        </w:t>
      </w:r>
      <m:oMath>
        <m:r>
          <m:rPr>
            <m:sty m:val="b"/>
          </m:rPr>
          <w:rPr>
            <w:rFonts w:ascii="Cambria Math" w:eastAsia="Calibri" w:hAnsi="Cambria Math" w:cs="Times New Roman"/>
            <w:sz w:val="24"/>
            <w:szCs w:val="24"/>
          </w:rPr>
          <m:t>B.</m:t>
        </m:r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>-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eastAsia="Calibri" w:hAnsi="Cambria Math" w:cs="Times New Roman"/>
            <w:sz w:val="24"/>
            <w:szCs w:val="24"/>
          </w:rPr>
          <m:t>=2ad</m:t>
        </m:r>
      </m:oMath>
      <w:r w:rsidRPr="008E0A55">
        <w:rPr>
          <w:rFonts w:ascii="Times New Roman" w:hAnsi="Times New Roman" w:cs="Times New Roman"/>
          <w:sz w:val="24"/>
          <w:szCs w:val="24"/>
          <w:lang w:val="fr-FR"/>
        </w:rPr>
        <w:tab/>
      </w:r>
    </w:p>
    <w:p w14:paraId="70B2F37B" w14:textId="2A70BFEC" w:rsidR="008E0A55" w:rsidRPr="008E0A55" w:rsidRDefault="008E0A55" w:rsidP="00404423">
      <w:pPr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>+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eastAsia="Calibri" w:hAnsi="Cambria Math" w:cs="Times New Roman"/>
            <w:sz w:val="24"/>
            <w:szCs w:val="24"/>
          </w:rPr>
          <m:t>=-2ad</m:t>
        </m:r>
      </m:oMath>
      <w:r w:rsidR="00404423">
        <w:rPr>
          <w:rFonts w:ascii="Times New Roman" w:hAnsi="Times New Roman" w:cs="Times New Roman"/>
          <w:sz w:val="24"/>
          <w:szCs w:val="24"/>
        </w:rPr>
        <w:t xml:space="preserve">                                       </w:t>
      </w:r>
      <m:oMath>
        <m:r>
          <m:rPr>
            <m:sty m:val="b"/>
          </m:rPr>
          <w:rPr>
            <w:rFonts w:ascii="Cambria Math" w:eastAsia="Calibri" w:hAnsi="Cambria Math" w:cs="Times New Roman"/>
            <w:sz w:val="24"/>
            <w:szCs w:val="24"/>
          </w:rPr>
          <m:t>D</m:t>
        </m:r>
        <m:r>
          <w:rPr>
            <w:rFonts w:ascii="Cambria Math" w:eastAsia="Calibri" w:hAnsi="Cambria Math" w:cs="Times New Roman"/>
            <w:sz w:val="24"/>
            <w:szCs w:val="24"/>
          </w:rPr>
          <m:t xml:space="preserve">. 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>+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eastAsia="Calibri" w:hAnsi="Cambria Math" w:cs="Times New Roman"/>
            <w:sz w:val="24"/>
            <w:szCs w:val="24"/>
          </w:rPr>
          <m:t>=2ad</m:t>
        </m:r>
      </m:oMath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</w:p>
    <w:p w14:paraId="1C33AAE0" w14:textId="4BE8F018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03:</w:t>
      </w:r>
      <w:r w:rsidRPr="008E0A55">
        <w:rPr>
          <w:rFonts w:ascii="Times New Roman" w:hAnsi="Times New Roman" w:cs="Times New Roman"/>
          <w:sz w:val="24"/>
          <w:szCs w:val="24"/>
        </w:rPr>
        <w:t xml:space="preserve"> Nếu chọn chiều dương là chiều chuyển động thì vectơ gia tốc của chuyển động thẳng</w:t>
      </w:r>
    </w:p>
    <w:p w14:paraId="052F0A27" w14:textId="5EB68587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nhanh dần đều hướng theo chiều dương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chậm dần đều hướng theo chiều dương</w:t>
      </w:r>
    </w:p>
    <w:p w14:paraId="78A5252C" w14:textId="0064D8E2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nhanh dần đều hướng ngược chiều dương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chậm dần đều hướng ngược chiều dương</w:t>
      </w:r>
    </w:p>
    <w:p w14:paraId="72901339" w14:textId="6FA14740" w:rsidR="008E0A55" w:rsidRPr="008E0A55" w:rsidRDefault="008E0A55" w:rsidP="008E0A55">
      <w:pPr>
        <w:ind w:left="-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  <w:lang w:val="vi-VN"/>
        </w:rPr>
        <w:t>Câu 04: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họn đáp án </w:t>
      </w:r>
      <w:r w:rsidRPr="008E0A55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>đúng</w:t>
      </w:r>
      <w:r w:rsidRPr="008E0A55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?</w:t>
      </w:r>
    </w:p>
    <w:p w14:paraId="1C3E76DB" w14:textId="390C2CC2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Tốc độ trung bình là một đại lượng có hướng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>Vận tốc trung bình là một đại lượng có hư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ớ</w:t>
      </w: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>ng</w:t>
      </w:r>
    </w:p>
    <w:p w14:paraId="236280DC" w14:textId="3A5A0C9D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Vận tốc trung bình là một đại lượng vô hướng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Tốc độ tức thời là một đại lượng có hướng.</w:t>
      </w:r>
    </w:p>
    <w:p w14:paraId="14F62E79" w14:textId="019BE3DB" w:rsidR="008E0A55" w:rsidRPr="008E0A55" w:rsidRDefault="008E0A55" w:rsidP="008E0A55">
      <w:pPr>
        <w:pStyle w:val="Vnbnnidung0"/>
        <w:spacing w:after="0" w:line="240" w:lineRule="auto"/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05:</w:t>
      </w:r>
      <w:r w:rsidRPr="008E0A55">
        <w:rPr>
          <w:rFonts w:ascii="Times New Roman" w:hAnsi="Times New Roman" w:cs="Times New Roman"/>
          <w:sz w:val="24"/>
          <w:szCs w:val="24"/>
        </w:rPr>
        <w:t xml:space="preserve"> Một người lái ô tô đi thẳng 6 km theo hướng Tây, sau đó rẽ trái đi thẳng theo hướng Nam 8 km, độ dịch chuyển của oto đó là bao nhiêu?</w:t>
      </w:r>
    </w:p>
    <w:p w14:paraId="4361946D" w14:textId="33E346BE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10k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2k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14k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100km</w:t>
      </w:r>
    </w:p>
    <w:p w14:paraId="1187E37B" w14:textId="12EFF668" w:rsidR="008E0A55" w:rsidRPr="008E0A55" w:rsidRDefault="008E0A55" w:rsidP="008E0A55">
      <w:pPr>
        <w:tabs>
          <w:tab w:val="left" w:pos="181"/>
          <w:tab w:val="left" w:pos="2699"/>
          <w:tab w:val="left" w:pos="5221"/>
          <w:tab w:val="left" w:pos="7739"/>
        </w:tabs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06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Đồ thị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độ dịch chuyển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- thời gian trong chuyển động thẳng của một chiếc xe có dạng như ở hình vẽ. Trong khoảng thời gian nào xe chuyển động thẳng đều?</w:t>
      </w:r>
    </w:p>
    <w:p w14:paraId="252E9CE8" w14:textId="77777777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8261D38" wp14:editId="693BDB7C">
            <wp:extent cx="1533525" cy="990600"/>
            <wp:effectExtent l="0" t="0" r="9525" b="0"/>
            <wp:docPr id="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</w:p>
    <w:p w14:paraId="0846451B" w14:textId="2AA7F5A2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T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ừ t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/>
        </w:rPr>
        <w:t>1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đến t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/>
        </w:rPr>
        <w:t>2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T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ừ t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đến t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8E0A55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T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ừ 0 đến t</w:t>
      </w:r>
      <w:r w:rsidRPr="008E0A5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1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T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ừ 0 đến t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/>
        </w:rPr>
        <w:t>2</w:t>
      </w:r>
    </w:p>
    <w:p w14:paraId="0AD5C19A" w14:textId="4BA9E847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07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huyển động của vật nào dưới đây sẽ được coi là rơi tự do nếu được thả rơi?</w:t>
      </w:r>
    </w:p>
    <w:p w14:paraId="4570EB8A" w14:textId="32CFFCCB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Một sợi chỉ</w:t>
      </w:r>
      <w:r w:rsidR="00404423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404423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Một chiếc khăn tay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Một mẩu phấn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Một cái lá cây rụng.</w:t>
      </w:r>
    </w:p>
    <w:p w14:paraId="1808E89F" w14:textId="1433695F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E0A55">
        <w:rPr>
          <w:rFonts w:ascii="Times New Roman" w:hAnsi="Times New Roman" w:cs="Times New Roman"/>
          <w:b/>
          <w:bCs/>
          <w:color w:val="800000"/>
          <w:sz w:val="24"/>
          <w:szCs w:val="24"/>
        </w:rPr>
        <w:t>Câu 08:</w:t>
      </w:r>
      <w:r w:rsidRPr="008E0A5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Kí hiệu của dòng điện xoay chiều ghi trên các thiết bị điện là gì?</w:t>
      </w:r>
    </w:p>
    <w:p w14:paraId="28D0ED49" w14:textId="5AC02CB1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BC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DC</w:t>
      </w:r>
      <w:r w:rsidRPr="008E0A5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04423">
        <w:rPr>
          <w:rFonts w:ascii="Times New Roman" w:hAnsi="Times New Roman" w:cs="Times New Roman"/>
          <w:bCs/>
          <w:sz w:val="24"/>
          <w:szCs w:val="24"/>
        </w:rPr>
        <w:t>AC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C</w:t>
      </w:r>
    </w:p>
    <w:p w14:paraId="722BD4F8" w14:textId="5DE46C27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09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rong chuyển động thẳng đều</w:t>
      </w:r>
    </w:p>
    <w:p w14:paraId="16962AED" w14:textId="2E2FBEAF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quãng đường đi được </w:t>
      </w:r>
      <w:r w:rsidRPr="008E0A55">
        <w:rPr>
          <w:rFonts w:ascii="Times New Roman" w:hAnsi="Times New Roman" w:cs="Times New Roman"/>
          <w:i/>
          <w:sz w:val="24"/>
          <w:szCs w:val="24"/>
          <w:lang w:val="vi-VN"/>
        </w:rPr>
        <w:t>s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 tỉ lệ thuận với thời gian chuyển động </w:t>
      </w:r>
      <w:r w:rsidRPr="008E0A55">
        <w:rPr>
          <w:rFonts w:ascii="Times New Roman" w:hAnsi="Times New Roman" w:cs="Times New Roman"/>
          <w:i/>
          <w:sz w:val="24"/>
          <w:szCs w:val="24"/>
          <w:lang w:val="vi-VN"/>
        </w:rPr>
        <w:t>t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9F99141" w14:textId="59C4F868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quãng đường đi được </w:t>
      </w:r>
      <w:r w:rsidRPr="008E0A55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t>s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ỉ lệ nghịch với tốc độ</w:t>
      </w:r>
      <w:r w:rsidRPr="008E0A55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t xml:space="preserve"> v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16462536" w14:textId="21C4925C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độ dịch chuyển d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ỉ lệ thuận với thời gian chuyển động </w:t>
      </w:r>
      <w:r w:rsidRPr="008E0A55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t>t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6963738B" w14:textId="197F643C" w:rsidR="008E0A55" w:rsidRPr="00404423" w:rsidRDefault="008E0A55" w:rsidP="00404423">
      <w:pPr>
        <w:tabs>
          <w:tab w:val="left" w:pos="181"/>
          <w:tab w:val="left" w:pos="2699"/>
          <w:tab w:val="left" w:pos="5221"/>
          <w:tab w:val="left" w:pos="7739"/>
        </w:tabs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độ dịch chuyển d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ỉ lệ thuận với tốc độ </w:t>
      </w:r>
      <w:r w:rsidRPr="008E0A55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t>v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27548D50" w14:textId="1058FC3E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fr-FR"/>
        </w:rPr>
        <w:t xml:space="preserve">Câu </w:t>
      </w:r>
      <w:proofErr w:type="gramStart"/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fr-FR"/>
        </w:rPr>
        <w:t>10:</w:t>
      </w:r>
      <w:proofErr w:type="gramEnd"/>
      <w:r w:rsidRPr="008E0A55">
        <w:rPr>
          <w:rFonts w:ascii="Times New Roman" w:hAnsi="Times New Roman" w:cs="Times New Roman"/>
          <w:sz w:val="24"/>
          <w:szCs w:val="24"/>
          <w:lang w:val="fr-FR"/>
        </w:rPr>
        <w:t xml:space="preserve"> Trong công thức tính vận tốc của chuyển động thắng nhanh dần đều </w:t>
      </w:r>
      <w:r w:rsidRPr="008E0A55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040" w:dyaOrig="360" w14:anchorId="71E1F0CB">
          <v:shape id="_x0000_i1044" type="#_x0000_t75" style="width:51.5pt;height:18pt" o:ole="">
            <v:imagedata r:id="rId6" o:title=""/>
          </v:shape>
          <o:OLEObject Type="Embed" ProgID="Equation.DSMT4" ShapeID="_x0000_i1044" DrawAspect="Content" ObjectID="_1729692700" r:id="rId42"/>
        </w:object>
      </w:r>
      <w:r w:rsidRPr="008E0A55">
        <w:rPr>
          <w:rFonts w:ascii="Times New Roman" w:hAnsi="Times New Roman" w:cs="Times New Roman"/>
          <w:sz w:val="24"/>
          <w:szCs w:val="24"/>
          <w:lang w:val="fr-FR"/>
        </w:rPr>
        <w:t>thì</w:t>
      </w:r>
    </w:p>
    <w:p w14:paraId="71BE0C87" w14:textId="737B7F45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  <w:lang w:val="fr-FR"/>
        </w:rPr>
        <w:t>a luôn luôn ngược dấu với v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>v</w:t>
      </w:r>
      <w:r w:rsidRPr="008E0A55">
        <w:rPr>
          <w:rFonts w:ascii="Times New Roman" w:hAnsi="Times New Roman" w:cs="Times New Roman"/>
          <w:sz w:val="24"/>
          <w:szCs w:val="24"/>
          <w:lang w:val="fr-FR"/>
        </w:rPr>
        <w:t xml:space="preserve"> luôn luôn dương.</w:t>
      </w:r>
    </w:p>
    <w:p w14:paraId="22F38869" w14:textId="09FA4C9E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  <w:lang w:val="fr-FR"/>
        </w:rPr>
        <w:t>a luôn luôn dương.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  <w:lang w:val="fr-FR"/>
        </w:rPr>
        <w:t>a luôn luôn cùng dấu với v.</w:t>
      </w:r>
    </w:p>
    <w:p w14:paraId="73C4F73D" w14:textId="3AE18859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pacing w:val="2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pacing w:val="2"/>
          <w:sz w:val="24"/>
          <w:szCs w:val="24"/>
          <w:lang w:val="vi-VN"/>
        </w:rPr>
        <w:t>Câu 11:</w:t>
      </w:r>
      <w:r w:rsidRPr="008E0A55">
        <w:rPr>
          <w:rFonts w:ascii="Times New Roman" w:hAnsi="Times New Roman" w:cs="Times New Roman"/>
          <w:color w:val="000000"/>
          <w:spacing w:val="2"/>
          <w:sz w:val="24"/>
          <w:szCs w:val="24"/>
          <w:lang w:val="vi-VN"/>
        </w:rPr>
        <w:t xml:space="preserve"> Sức cản của không khí</w:t>
      </w:r>
    </w:p>
    <w:p w14:paraId="664DC9DB" w14:textId="14915206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Làm cho vật rơi chậm dần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Làm cho các vật rơi nhanh, chậm khác nhau.</w:t>
      </w:r>
    </w:p>
    <w:p w14:paraId="5145C993" w14:textId="2B8AFEA2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Không ảnh hưởng gì đến sự rơi của các vật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Làm cho vật nặng rơi nhanh, vật nhẹ rơi chậm.</w:t>
      </w:r>
    </w:p>
    <w:p w14:paraId="7D52DF45" w14:textId="5EF82C33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12:</w:t>
      </w:r>
      <w:r w:rsidRPr="008E0A55">
        <w:rPr>
          <w:rFonts w:ascii="Times New Roman" w:hAnsi="Times New Roman" w:cs="Times New Roman"/>
          <w:sz w:val="24"/>
          <w:szCs w:val="24"/>
        </w:rPr>
        <w:t xml:space="preserve"> Khi nói về độ dịch chuyển của một vật, điều nào sau đây là </w:t>
      </w:r>
      <w:proofErr w:type="gramStart"/>
      <w:r w:rsidRPr="008E0A55">
        <w:rPr>
          <w:rFonts w:ascii="Times New Roman" w:hAnsi="Times New Roman" w:cs="Times New Roman"/>
          <w:b/>
          <w:sz w:val="24"/>
          <w:szCs w:val="24"/>
        </w:rPr>
        <w:t>sai</w:t>
      </w:r>
      <w:r w:rsidRPr="008E0A55">
        <w:rPr>
          <w:rFonts w:ascii="Times New Roman" w:hAnsi="Times New Roman" w:cs="Times New Roman"/>
          <w:sz w:val="24"/>
          <w:szCs w:val="24"/>
        </w:rPr>
        <w:t>?:</w:t>
      </w:r>
      <w:proofErr w:type="gramEnd"/>
    </w:p>
    <w:p w14:paraId="5E94A1CC" w14:textId="63CC4D46" w:rsidR="008E0A55" w:rsidRPr="008E0A55" w:rsidRDefault="008E0A55" w:rsidP="002777CA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Độ dịch chuyển là đại có hướng</w:t>
      </w:r>
      <w:r w:rsidR="002777CA">
        <w:rPr>
          <w:rFonts w:ascii="Times New Roman" w:hAnsi="Times New Roman" w:cs="Times New Roman"/>
          <w:sz w:val="24"/>
          <w:szCs w:val="24"/>
        </w:rPr>
        <w:tab/>
      </w:r>
      <w:r w:rsidR="002777CA">
        <w:rPr>
          <w:rFonts w:ascii="Times New Roman" w:hAnsi="Times New Roman" w:cs="Times New Roman"/>
          <w:sz w:val="24"/>
          <w:szCs w:val="24"/>
        </w:rPr>
        <w:tab/>
      </w:r>
      <w:r w:rsidR="002777CA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Độ dịch chuyển là đại vô hướng</w:t>
      </w:r>
    </w:p>
    <w:p w14:paraId="084045C3" w14:textId="4E911220" w:rsidR="008E0A55" w:rsidRPr="008E0A55" w:rsidRDefault="008E0A55" w:rsidP="002777CA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3F29E6">
        <w:rPr>
          <w:rFonts w:ascii="Times New Roman" w:hAnsi="Times New Roman" w:cs="Times New Roman"/>
          <w:sz w:val="24"/>
          <w:szCs w:val="24"/>
        </w:rPr>
        <w:t>C</w:t>
      </w:r>
      <w:r w:rsidRPr="008E0A55">
        <w:rPr>
          <w:rFonts w:ascii="Times New Roman" w:hAnsi="Times New Roman" w:cs="Times New Roman"/>
          <w:sz w:val="24"/>
          <w:szCs w:val="24"/>
        </w:rPr>
        <w:t>ho biết độ dài và hướng t</w:t>
      </w:r>
      <w:r w:rsidR="003F29E6">
        <w:rPr>
          <w:rFonts w:ascii="Times New Roman" w:hAnsi="Times New Roman" w:cs="Times New Roman"/>
          <w:sz w:val="24"/>
          <w:szCs w:val="24"/>
        </w:rPr>
        <w:t>h</w:t>
      </w:r>
      <w:r w:rsidRPr="008E0A55">
        <w:rPr>
          <w:rFonts w:ascii="Times New Roman" w:hAnsi="Times New Roman" w:cs="Times New Roman"/>
          <w:sz w:val="24"/>
          <w:szCs w:val="24"/>
        </w:rPr>
        <w:t>ay đổi vị trí của vật?</w:t>
      </w:r>
      <w:r w:rsidR="002777CA">
        <w:rPr>
          <w:rFonts w:ascii="Times New Roman" w:hAnsi="Times New Roman" w:cs="Times New Roman"/>
          <w:sz w:val="24"/>
          <w:szCs w:val="24"/>
        </w:rPr>
        <w:t xml:space="preserve">   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Độ dịch chuyển là đại lượng vecto</w:t>
      </w:r>
    </w:p>
    <w:p w14:paraId="24C11033" w14:textId="4F457E38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13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ốc độ trung bình của một chuyển động cho biết </w:t>
      </w:r>
    </w:p>
    <w:p w14:paraId="1D973D83" w14:textId="39BEB857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hình dạng quỹ đạo chuyển động.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mức độ nhanh, chậm của chuyển động.</w:t>
      </w:r>
    </w:p>
    <w:p w14:paraId="4E1F7AEB" w14:textId="2619AE59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mốc thời gian đã được chọn.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thời gian chuyển động dài hay ngắn.</w:t>
      </w:r>
    </w:p>
    <w:p w14:paraId="1B0FF8F5" w14:textId="77777777" w:rsidR="008E0A55" w:rsidRPr="00A1703B" w:rsidRDefault="008E0A55" w:rsidP="008E0A55">
      <w:pPr>
        <w:ind w:left="-8"/>
        <w:jc w:val="both"/>
        <w:rPr>
          <w:rFonts w:ascii="Times New Roman" w:eastAsia="Arial" w:hAnsi="Times New Roman" w:cs="Times New Roman"/>
          <w:bCs/>
          <w:sz w:val="24"/>
          <w:szCs w:val="24"/>
        </w:rPr>
      </w:pPr>
      <w:r w:rsidRPr="008E0A55">
        <w:rPr>
          <w:rFonts w:ascii="Times New Roman" w:eastAsia="Arial" w:hAnsi="Times New Roman" w:cs="Times New Roman"/>
          <w:b/>
          <w:color w:val="800000"/>
          <w:sz w:val="24"/>
          <w:szCs w:val="24"/>
        </w:rPr>
        <w:t>Câu 14:</w:t>
      </w:r>
      <w:r w:rsidRPr="008E0A55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A1703B">
        <w:rPr>
          <w:rFonts w:ascii="Times New Roman" w:eastAsia="Arial" w:hAnsi="Times New Roman" w:cs="Times New Roman"/>
          <w:bCs/>
          <w:sz w:val="24"/>
          <w:szCs w:val="24"/>
        </w:rPr>
        <w:t>Câu nào dưới đây nói về chuyển động thẳng biến đổi đều là không đúng?</w:t>
      </w:r>
    </w:p>
    <w:p w14:paraId="4ECE9BA8" w14:textId="77777777" w:rsidR="008E0A55" w:rsidRPr="00A1703B" w:rsidRDefault="008E0A55" w:rsidP="008E0A55">
      <w:pPr>
        <w:ind w:left="-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A1703B">
        <w:rPr>
          <w:rFonts w:ascii="Times New Roman" w:eastAsia="Arial" w:hAnsi="Times New Roman" w:cs="Times New Roman"/>
          <w:bCs/>
          <w:sz w:val="24"/>
          <w:szCs w:val="24"/>
        </w:rPr>
        <w:t xml:space="preserve">  </w:t>
      </w:r>
      <w:r w:rsidRPr="00A1703B">
        <w:rPr>
          <w:rFonts w:ascii="Times New Roman" w:eastAsia="Arial" w:hAnsi="Times New Roman" w:cs="Times New Roman"/>
          <w:b/>
          <w:sz w:val="24"/>
          <w:szCs w:val="24"/>
        </w:rPr>
        <w:t>A.</w:t>
      </w:r>
      <w:r w:rsidRPr="00A1703B">
        <w:rPr>
          <w:rFonts w:ascii="Times New Roman" w:eastAsia="Arial" w:hAnsi="Times New Roman" w:cs="Times New Roman"/>
          <w:bCs/>
          <w:sz w:val="24"/>
          <w:szCs w:val="24"/>
        </w:rPr>
        <w:t xml:space="preserve"> Quãng đường đi được của vật chuyển động thẳng biến đổi đều được tính bằng công thức s = v</w:t>
      </w:r>
      <w:r w:rsidRPr="00A1703B">
        <w:rPr>
          <w:rFonts w:ascii="Times New Roman" w:eastAsia="Arial" w:hAnsi="Times New Roman" w:cs="Times New Roman"/>
          <w:bCs/>
          <w:sz w:val="24"/>
          <w:szCs w:val="24"/>
          <w:vertAlign w:val="subscript"/>
        </w:rPr>
        <w:t>tb</w:t>
      </w:r>
      <w:r w:rsidRPr="00A1703B">
        <w:rPr>
          <w:rFonts w:ascii="Times New Roman" w:eastAsia="Arial" w:hAnsi="Times New Roman" w:cs="Times New Roman"/>
          <w:bCs/>
          <w:sz w:val="24"/>
          <w:szCs w:val="24"/>
        </w:rPr>
        <w:t>.t</w:t>
      </w:r>
    </w:p>
    <w:p w14:paraId="67364EE6" w14:textId="77777777" w:rsidR="008E0A55" w:rsidRPr="00A1703B" w:rsidRDefault="008E0A55" w:rsidP="008E0A55">
      <w:pPr>
        <w:ind w:left="-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A1703B">
        <w:rPr>
          <w:rFonts w:ascii="Times New Roman" w:eastAsia="Arial" w:hAnsi="Times New Roman" w:cs="Times New Roman"/>
          <w:bCs/>
          <w:sz w:val="24"/>
          <w:szCs w:val="24"/>
        </w:rPr>
        <w:t xml:space="preserve">  </w:t>
      </w:r>
      <w:r w:rsidRPr="00A1703B">
        <w:rPr>
          <w:rFonts w:ascii="Times New Roman" w:eastAsia="Arial" w:hAnsi="Times New Roman" w:cs="Times New Roman"/>
          <w:b/>
          <w:sz w:val="24"/>
          <w:szCs w:val="24"/>
        </w:rPr>
        <w:t>B.</w:t>
      </w:r>
      <w:r w:rsidRPr="00A1703B">
        <w:rPr>
          <w:rFonts w:ascii="Times New Roman" w:eastAsia="Arial" w:hAnsi="Times New Roman" w:cs="Times New Roman"/>
          <w:bCs/>
          <w:sz w:val="24"/>
          <w:szCs w:val="24"/>
        </w:rPr>
        <w:t xml:space="preserve"> Gia tốc của vật chuyển động thẳng biến đổi đều luôn có độ lớn không đổi</w:t>
      </w:r>
    </w:p>
    <w:p w14:paraId="297DC9B6" w14:textId="77777777" w:rsidR="008E0A55" w:rsidRPr="00A1703B" w:rsidRDefault="008E0A55" w:rsidP="008E0A55">
      <w:pPr>
        <w:ind w:left="-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A1703B">
        <w:rPr>
          <w:rFonts w:ascii="Times New Roman" w:eastAsia="Arial" w:hAnsi="Times New Roman" w:cs="Times New Roman"/>
          <w:bCs/>
          <w:sz w:val="24"/>
          <w:szCs w:val="24"/>
        </w:rPr>
        <w:lastRenderedPageBreak/>
        <w:t xml:space="preserve">  </w:t>
      </w:r>
      <w:r w:rsidRPr="00A1703B">
        <w:rPr>
          <w:rFonts w:ascii="Times New Roman" w:eastAsia="Arial" w:hAnsi="Times New Roman" w:cs="Times New Roman"/>
          <w:b/>
          <w:sz w:val="24"/>
          <w:szCs w:val="24"/>
        </w:rPr>
        <w:t>C.</w:t>
      </w:r>
      <w:r w:rsidRPr="00A1703B">
        <w:rPr>
          <w:rFonts w:ascii="Times New Roman" w:eastAsia="Arial" w:hAnsi="Times New Roman" w:cs="Times New Roman"/>
          <w:bCs/>
          <w:sz w:val="24"/>
          <w:szCs w:val="24"/>
        </w:rPr>
        <w:t xml:space="preserve"> Gia tốc của vật chuyển động thẳng biến đổi đều luôn cùng phương, cùng chiều với vận tốc</w:t>
      </w:r>
    </w:p>
    <w:p w14:paraId="59B02421" w14:textId="77777777" w:rsidR="008E0A55" w:rsidRPr="00A1703B" w:rsidRDefault="008E0A55" w:rsidP="008E0A55">
      <w:pPr>
        <w:ind w:left="-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A1703B">
        <w:rPr>
          <w:rFonts w:ascii="Times New Roman" w:eastAsia="Arial" w:hAnsi="Times New Roman" w:cs="Times New Roman"/>
          <w:bCs/>
          <w:sz w:val="24"/>
          <w:szCs w:val="24"/>
        </w:rPr>
        <w:t xml:space="preserve">  </w:t>
      </w:r>
      <w:r w:rsidRPr="00A1703B">
        <w:rPr>
          <w:rFonts w:ascii="Times New Roman" w:eastAsia="Arial" w:hAnsi="Times New Roman" w:cs="Times New Roman"/>
          <w:b/>
          <w:sz w:val="24"/>
          <w:szCs w:val="24"/>
        </w:rPr>
        <w:t>D.</w:t>
      </w:r>
      <w:r w:rsidRPr="00A1703B">
        <w:rPr>
          <w:rFonts w:ascii="Times New Roman" w:eastAsia="Arial" w:hAnsi="Times New Roman" w:cs="Times New Roman"/>
          <w:bCs/>
          <w:sz w:val="24"/>
          <w:szCs w:val="24"/>
        </w:rPr>
        <w:t xml:space="preserve"> Vận tốc tức thời của vật chuyển động thẳng biến đổi đều có độ lớn tăng hoặc giảm đều theo thời gian</w:t>
      </w:r>
    </w:p>
    <w:p w14:paraId="3CC1A16B" w14:textId="5566FE19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15:</w:t>
      </w:r>
      <w:r w:rsidRPr="008E0A55">
        <w:rPr>
          <w:rFonts w:ascii="Times New Roman" w:hAnsi="Times New Roman" w:cs="Times New Roman"/>
          <w:sz w:val="24"/>
          <w:szCs w:val="24"/>
        </w:rPr>
        <w:t xml:space="preserve"> Nếu lấy gia tốc rơi tự do là g = 10 m/s</w:t>
      </w:r>
      <w:r w:rsidRPr="008E0A5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 xml:space="preserve"> thì độ dịch chuyển của một vật rơi tự do là bao nhiêu? Biết thời gian rơi của vật là 2 </w:t>
      </w:r>
      <w:proofErr w:type="gramStart"/>
      <w:r w:rsidRPr="008E0A55">
        <w:rPr>
          <w:rFonts w:ascii="Times New Roman" w:hAnsi="Times New Roman" w:cs="Times New Roman"/>
          <w:sz w:val="24"/>
          <w:szCs w:val="24"/>
        </w:rPr>
        <w:t>giây ?</w:t>
      </w:r>
      <w:proofErr w:type="gramEnd"/>
      <w:r w:rsidRPr="008E0A5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B5A651A" w14:textId="200CF60C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15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10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20m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25m</w:t>
      </w:r>
    </w:p>
    <w:p w14:paraId="05E5917B" w14:textId="77B617B8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pacing w:val="2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pacing w:val="2"/>
          <w:sz w:val="24"/>
          <w:szCs w:val="24"/>
          <w:lang w:val="vi-VN"/>
        </w:rPr>
        <w:t>Câu 16:</w:t>
      </w:r>
      <w:r w:rsidRPr="008E0A55">
        <w:rPr>
          <w:rFonts w:ascii="Times New Roman" w:hAnsi="Times New Roman" w:cs="Times New Roman"/>
          <w:color w:val="000000"/>
          <w:spacing w:val="2"/>
          <w:sz w:val="24"/>
          <w:szCs w:val="24"/>
          <w:lang w:val="vi-VN"/>
        </w:rPr>
        <w:t xml:space="preserve"> Một đoàn tàu rời ga chuyển động thẳng nhanh dần đều. Sau 1 phút tàu đạt tốc độ 40 km/h. Chọn chiều dương là chiều chuyển động. Gia tốc của đoàn tàu </w:t>
      </w:r>
      <w:r w:rsidRPr="008E0A55">
        <w:rPr>
          <w:rFonts w:ascii="Times New Roman" w:hAnsi="Times New Roman" w:cs="Times New Roman"/>
          <w:b/>
          <w:color w:val="000000"/>
          <w:spacing w:val="2"/>
          <w:sz w:val="24"/>
          <w:szCs w:val="24"/>
          <w:lang w:val="vi-VN"/>
        </w:rPr>
        <w:t>gần giá trị nào nhất</w:t>
      </w:r>
      <w:r w:rsidRPr="008E0A55">
        <w:rPr>
          <w:rFonts w:ascii="Times New Roman" w:hAnsi="Times New Roman" w:cs="Times New Roman"/>
          <w:color w:val="000000"/>
          <w:spacing w:val="2"/>
          <w:sz w:val="24"/>
          <w:szCs w:val="24"/>
          <w:lang w:val="vi-VN"/>
        </w:rPr>
        <w:t xml:space="preserve"> sau đây?</w:t>
      </w:r>
    </w:p>
    <w:p w14:paraId="530AD90D" w14:textId="19A045B9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0,185 m/s</w:t>
      </w:r>
      <w:r w:rsidRPr="008E0A55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0,288 m/s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vi-VN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0,198 m/s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vi-VN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0,285 m/s</w:t>
      </w:r>
      <w:r w:rsidRPr="008E0A55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vi-VN"/>
        </w:rPr>
        <w:t>2</w:t>
      </w:r>
    </w:p>
    <w:p w14:paraId="6235987E" w14:textId="39B55977" w:rsidR="008E0A55" w:rsidRPr="008E0A55" w:rsidRDefault="008E0A55" w:rsidP="008E0A55">
      <w:pPr>
        <w:ind w:left="-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17: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ọn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đáp án </w:t>
      </w:r>
      <w:r w:rsidRPr="008E0A55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>đúng</w:t>
      </w:r>
      <w:r w:rsidRPr="008E0A55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?</w:t>
      </w:r>
    </w:p>
    <w:p w14:paraId="3D2812A2" w14:textId="5E3F6944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Kh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/>
              </w:rPr>
              <m:t>a</m:t>
            </m:r>
          </m:e>
        </m:acc>
      </m:oMath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ùng chiều vớ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/>
              </w:rPr>
              <m:t>v</m:t>
            </m:r>
          </m:e>
        </m:acc>
      </m:oMath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ì chuyển động là nhanh dần.</w:t>
      </w:r>
    </w:p>
    <w:p w14:paraId="455FAA2B" w14:textId="35056673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Khi a.v &gt; 0 thì chuyển động là chậm dần.</w:t>
      </w:r>
    </w:p>
    <w:p w14:paraId="020FFAE2" w14:textId="3AF7EF6F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Kh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vi-VN"/>
              </w:rPr>
              <m:t>a</m:t>
            </m:r>
          </m:e>
        </m:acc>
      </m:oMath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ngược chiều vớ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vi-VN"/>
              </w:rPr>
              <m:t>v</m:t>
            </m:r>
          </m:e>
        </m:acc>
      </m:oMath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hì chuyển động là nhanh dần.</w:t>
      </w:r>
    </w:p>
    <w:p w14:paraId="3A18599D" w14:textId="0B1C13D2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Kh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vi-VN"/>
              </w:rPr>
              <m:t>a</m:t>
            </m:r>
          </m:e>
        </m:acc>
      </m:oMath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ùng chiều với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vi-VN"/>
              </w:rPr>
              <m:t>v</m:t>
            </m:r>
          </m:e>
        </m:acc>
      </m:oMath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hì chuyển động là chậm dần.</w:t>
      </w:r>
    </w:p>
    <w:p w14:paraId="5332A7A4" w14:textId="6FC384A1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18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Một chiếc xe ô tô xuất phát từ A lúc 6 giờ sáng, chuyển động thẳng đều tới B, cách A 120 km. Tính tốc độ của xe, biết rằng xe tới B lúc 8 giờ 30 phút.</w:t>
      </w:r>
    </w:p>
    <w:p w14:paraId="5956139F" w14:textId="16886528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36 km/h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60 km/h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48 km/h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24 km/h.</w:t>
      </w:r>
    </w:p>
    <w:p w14:paraId="563B9AD2" w14:textId="7841DD0E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19: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 xml:space="preserve"> Một máy bay phản lực có tốc độ 700 km/h. Nếu muốn bay liên tục trên khoảng cách 1400 km thì máy bay này phải bay trong thời gian</w:t>
      </w:r>
    </w:p>
    <w:p w14:paraId="47AF3EE2" w14:textId="30D2CD5F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1,5 h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1 h.</w:t>
      </w:r>
      <w:r w:rsidRPr="008E0A55"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2,5 h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2 h.</w:t>
      </w:r>
    </w:p>
    <w:p w14:paraId="290C40B7" w14:textId="15704402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20: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Độ dịch chuyển và quãng đường đi được của vật có độ lớn bằng nhau khi vật</w:t>
      </w:r>
    </w:p>
    <w:p w14:paraId="561B7370" w14:textId="4D9CE457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uyển động thẳng và chỉ đổi chiều 1 lần. </w:t>
      </w:r>
      <w:r w:rsidRPr="008E0A55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chuyển động tròn đều.</w:t>
      </w:r>
    </w:p>
    <w:p w14:paraId="76286A0C" w14:textId="6926E978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chuyển động thẳng và và ngược chiều nhau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8E0A55">
        <w:rPr>
          <w:rFonts w:ascii="Times New Roman" w:eastAsia="Times New Roman" w:hAnsi="Times New Roman" w:cs="Times New Roman"/>
          <w:bCs/>
          <w:sz w:val="24"/>
          <w:szCs w:val="24"/>
        </w:rPr>
        <w:t>chuyển động thẳng và không đổi chiều.</w:t>
      </w:r>
    </w:p>
    <w:p w14:paraId="077950D0" w14:textId="5CF3F1A1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21:</w:t>
      </w:r>
      <w:r w:rsidRPr="008E0A55">
        <w:rPr>
          <w:rFonts w:ascii="Times New Roman" w:hAnsi="Times New Roman" w:cs="Times New Roman"/>
          <w:sz w:val="24"/>
          <w:szCs w:val="24"/>
        </w:rPr>
        <w:t xml:space="preserve"> Từ phương trình chuyển động: d = -3t</w:t>
      </w:r>
      <w:r w:rsidRPr="008E0A5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> + 5t +9 (m). Tính chất của chuyển động là</w:t>
      </w:r>
    </w:p>
    <w:p w14:paraId="541DF82E" w14:textId="2895ADC0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Vật chuyển động chậm dần đều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Vật chuyển động nhanh dần đều</w:t>
      </w:r>
    </w:p>
    <w:p w14:paraId="1CC6D488" w14:textId="314F3EB8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Vật đứng yên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Vật chuyển động thẳng đều</w:t>
      </w:r>
    </w:p>
    <w:p w14:paraId="12D41464" w14:textId="535A6249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22:</w:t>
      </w: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ĩnh vực nghiên cứu nào sau đây là của Vật lí?</w:t>
      </w:r>
    </w:p>
    <w:p w14:paraId="6D1EEF88" w14:textId="7BCBE990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>Sự hình thành và phát triển của các tầng lớp, giai cấp trong xã hội.</w:t>
      </w:r>
    </w:p>
    <w:p w14:paraId="56D81EE1" w14:textId="45B38C0F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Các dạng chuyển động và các dạng năng lượng khác nhau.</w:t>
      </w:r>
    </w:p>
    <w:p w14:paraId="3C257BEC" w14:textId="65DDC89E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ự thay đổi của các chất khi kết hợp với nhau. </w:t>
      </w:r>
    </w:p>
    <w:p w14:paraId="4FE7B1BC" w14:textId="473514C8" w:rsidR="008E0A55" w:rsidRPr="00404423" w:rsidRDefault="008E0A55" w:rsidP="0040442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color w:val="000000" w:themeColor="text1"/>
          <w:sz w:val="24"/>
          <w:szCs w:val="24"/>
        </w:rPr>
        <w:t>Sự phát minh và phát triển của các vi khuẩn.</w:t>
      </w:r>
    </w:p>
    <w:p w14:paraId="069A5D41" w14:textId="456E5174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E0A55">
        <w:rPr>
          <w:rFonts w:ascii="Times New Roman" w:hAnsi="Times New Roman" w:cs="Times New Roman"/>
          <w:b/>
          <w:bCs/>
          <w:color w:val="800000"/>
          <w:sz w:val="24"/>
          <w:szCs w:val="24"/>
        </w:rPr>
        <w:t>Câu 23:</w:t>
      </w:r>
      <w:r w:rsidRPr="008E0A55">
        <w:rPr>
          <w:rFonts w:ascii="Times New Roman" w:hAnsi="Times New Roman" w:cs="Times New Roman"/>
          <w:bCs/>
          <w:sz w:val="24"/>
          <w:szCs w:val="24"/>
        </w:rPr>
        <w:t xml:space="preserve"> Kết quả sai số tuyệt đối của một phép đo là 1,040. Số chữ số có nghĩa là:</w:t>
      </w:r>
    </w:p>
    <w:p w14:paraId="6AF845ED" w14:textId="363C1FAC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4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3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2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1</w:t>
      </w:r>
    </w:p>
    <w:p w14:paraId="519F8198" w14:textId="1260E3BB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  <w:lang w:val="vi-VN"/>
        </w:rPr>
        <w:t>Câu 24: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Khi ném một vật theo phương ngang (bỏ qua sức cản của không khí), thời gian chuyển động của vật phụ thuộc vào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</w:p>
    <w:p w14:paraId="6F3B7EA8" w14:textId="24153278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Khối lượng của vật</w:t>
      </w:r>
      <w:r w:rsidRPr="008E0A5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  <w:lang w:val="vi-VN"/>
        </w:rPr>
        <w:t>Độ cao từ chỗ ném đến mặt đất.</w:t>
      </w:r>
    </w:p>
    <w:p w14:paraId="5876D616" w14:textId="5787DBAB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Thời điểm ném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hAnsi="Times New Roman" w:cs="Times New Roman"/>
          <w:color w:val="000000"/>
          <w:sz w:val="24"/>
          <w:szCs w:val="24"/>
          <w:lang w:val="vi-VN"/>
        </w:rPr>
        <w:t>Vận tốc ném.</w:t>
      </w:r>
    </w:p>
    <w:p w14:paraId="61FFE8ED" w14:textId="074AF0D8" w:rsidR="008E0A55" w:rsidRPr="008E0A55" w:rsidRDefault="008E0A55" w:rsidP="008E0A55">
      <w:pPr>
        <w:ind w:left="-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25: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Khi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vật chuyển động thẳng đổi chiều, thì trong khoảng th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ờ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i gian ngược chiều đó, </w:t>
      </w:r>
    </w:p>
    <w:p w14:paraId="3197AB42" w14:textId="1C2D9215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Quãng đường đi được vẫn bằng độ dịch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huyển</w:t>
      </w:r>
    </w:p>
    <w:p w14:paraId="2291D0AE" w14:textId="28066700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Tốc độ có giá trị âm, vận tốc có giá trị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dương</w:t>
      </w:r>
    </w:p>
    <w:p w14:paraId="4EFF648C" w14:textId="2C9D2298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>Tốc độ có giá trị dương còn vận tốc có giá trị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E0A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âm</w:t>
      </w:r>
    </w:p>
    <w:p w14:paraId="36C137AF" w14:textId="6CCD5797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Tốc độ và vận tốc có giá trị bằng nhau.</w:t>
      </w:r>
    </w:p>
    <w:p w14:paraId="2D8212D6" w14:textId="092788E4" w:rsidR="008E0A55" w:rsidRPr="008E0A55" w:rsidRDefault="008E0A55" w:rsidP="008E0A55">
      <w:pPr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b/>
          <w:color w:val="800000"/>
          <w:sz w:val="24"/>
          <w:szCs w:val="24"/>
        </w:rPr>
        <w:t>Câu 26:</w:t>
      </w:r>
      <w:r w:rsidRPr="008E0A55">
        <w:rPr>
          <w:rFonts w:ascii="Times New Roman" w:hAnsi="Times New Roman" w:cs="Times New Roman"/>
          <w:sz w:val="24"/>
          <w:szCs w:val="24"/>
        </w:rPr>
        <w:t xml:space="preserve"> Hòn bi A có khối lượng lớn gấp đôi hòn bi </w:t>
      </w:r>
      <w:r w:rsidRPr="00A50EF5">
        <w:rPr>
          <w:rFonts w:ascii="Times New Roman" w:hAnsi="Times New Roman" w:cs="Times New Roman"/>
          <w:color w:val="0000FF"/>
          <w:sz w:val="24"/>
          <w:szCs w:val="24"/>
        </w:rPr>
        <w:t>B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8E0A55">
        <w:rPr>
          <w:rFonts w:ascii="Times New Roman" w:hAnsi="Times New Roman" w:cs="Times New Roman"/>
          <w:sz w:val="24"/>
          <w:szCs w:val="24"/>
        </w:rPr>
        <w:t xml:space="preserve">Cùng một lúc từ độ cao </w:t>
      </w:r>
      <w:r w:rsidRPr="008E0A55">
        <w:rPr>
          <w:rFonts w:ascii="Times New Roman" w:hAnsi="Times New Roman" w:cs="Times New Roman"/>
          <w:i/>
          <w:sz w:val="24"/>
          <w:szCs w:val="24"/>
        </w:rPr>
        <w:t>h</w:t>
      </w:r>
      <w:r w:rsidRPr="008E0A55">
        <w:rPr>
          <w:rFonts w:ascii="Times New Roman" w:hAnsi="Times New Roman" w:cs="Times New Roman"/>
          <w:sz w:val="24"/>
          <w:szCs w:val="24"/>
        </w:rPr>
        <w:t xml:space="preserve">, bi A được thả rơi còn bi B được ném theo phương ngang. Bỏ qua sức cản của không khí. Hãy cho biết câu nào dưới đây là </w:t>
      </w:r>
      <w:r w:rsidRPr="008E0A55">
        <w:rPr>
          <w:rFonts w:ascii="Times New Roman" w:hAnsi="Times New Roman" w:cs="Times New Roman"/>
          <w:b/>
          <w:sz w:val="24"/>
          <w:szCs w:val="24"/>
        </w:rPr>
        <w:t>đúng</w:t>
      </w:r>
      <w:r w:rsidRPr="008E0A55">
        <w:rPr>
          <w:rFonts w:ascii="Times New Roman" w:hAnsi="Times New Roman" w:cs="Times New Roman"/>
          <w:sz w:val="24"/>
          <w:szCs w:val="24"/>
        </w:rPr>
        <w:t>?</w:t>
      </w:r>
    </w:p>
    <w:p w14:paraId="7219628C" w14:textId="29521C1D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hAnsi="Times New Roman" w:cs="Times New Roman"/>
          <w:sz w:val="24"/>
          <w:szCs w:val="24"/>
        </w:rPr>
        <w:t>A chạm đất trước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hAnsi="Times New Roman" w:cs="Times New Roman"/>
          <w:sz w:val="24"/>
          <w:szCs w:val="24"/>
        </w:rPr>
        <w:t>B chạm đất sau.</w:t>
      </w:r>
    </w:p>
    <w:p w14:paraId="52E687A6" w14:textId="66FB89C8" w:rsidR="008E0A55" w:rsidRPr="008E0A55" w:rsidRDefault="008E0A55" w:rsidP="008E0A55">
      <w:pPr>
        <w:tabs>
          <w:tab w:val="left" w:pos="5303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hAnsi="Times New Roman" w:cs="Times New Roman"/>
          <w:sz w:val="24"/>
          <w:szCs w:val="24"/>
        </w:rPr>
        <w:t>Cả hai chạm đất cùng một lúc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hAnsi="Times New Roman" w:cs="Times New Roman"/>
          <w:sz w:val="24"/>
          <w:szCs w:val="24"/>
        </w:rPr>
        <w:t>A chạm đất sau.</w:t>
      </w:r>
    </w:p>
    <w:p w14:paraId="70EECFA2" w14:textId="4DA9746A" w:rsidR="008E0A55" w:rsidRPr="008E0A55" w:rsidRDefault="008E0A55" w:rsidP="008E0A55">
      <w:pPr>
        <w:ind w:left="-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27: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 xml:space="preserve"> Một vật nặng rơi từ độ cao 20m xuống mặt đất. Sau bao lâu vật chạm đất? Lấy g = 10 m/s</w:t>
      </w:r>
      <w:r w:rsidRPr="008E0A5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4A05C03" w14:textId="69B07BCA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t = 1s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t = 4 s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t = 3 s.</w:t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eastAsia="Times New Roman" w:hAnsi="Times New Roman" w:cs="Times New Roman"/>
          <w:sz w:val="24"/>
          <w:szCs w:val="24"/>
        </w:rPr>
        <w:t>t = 2s.</w:t>
      </w:r>
    </w:p>
    <w:p w14:paraId="66F690C4" w14:textId="3E291C29" w:rsidR="008E0A55" w:rsidRPr="008E0A55" w:rsidRDefault="008E0A55" w:rsidP="008E0A55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0A55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28: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Khi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vật chuyển động thẳng với vận tốc không đổi v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&gt;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0 thì đồ thị của hàm số d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= v.t có dạng nào trong các dạng sau</w:t>
      </w:r>
      <w:r w:rsidRPr="008E0A55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14:paraId="45DADB91" w14:textId="7D2357CD" w:rsidR="008E0A55" w:rsidRPr="008E0A55" w:rsidRDefault="008E0A55" w:rsidP="008E0A55">
      <w:pPr>
        <w:tabs>
          <w:tab w:val="left" w:pos="2647"/>
          <w:tab w:val="left" w:pos="5303"/>
          <w:tab w:val="left" w:pos="7959"/>
        </w:tabs>
        <w:ind w:left="-8"/>
        <w:jc w:val="both"/>
        <w:rPr>
          <w:rFonts w:ascii="Times New Roman" w:hAnsi="Times New Roman" w:cs="Times New Roman"/>
          <w:sz w:val="24"/>
          <w:szCs w:val="24"/>
        </w:rPr>
      </w:pPr>
      <w:r w:rsidRPr="008E0A55">
        <w:rPr>
          <w:rFonts w:ascii="Times New Roman" w:hAnsi="Times New Roman" w:cs="Times New Roman"/>
          <w:sz w:val="24"/>
          <w:szCs w:val="24"/>
        </w:rPr>
        <w:t xml:space="preserve">  </w:t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E0A55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386024D9" wp14:editId="7B962FD6">
            <wp:extent cx="1098550" cy="1193800"/>
            <wp:effectExtent l="0" t="0" r="6350" b="6350"/>
            <wp:docPr id="2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29" b="10891"/>
                    <a:stretch/>
                  </pic:blipFill>
                  <pic:spPr bwMode="auto">
                    <a:xfrm>
                      <a:off x="0" y="0"/>
                      <a:ext cx="109855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E0A55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52079240" wp14:editId="12544388">
            <wp:extent cx="1231265" cy="1047750"/>
            <wp:effectExtent l="0" t="0" r="6985" b="0"/>
            <wp:docPr id="24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783"/>
                    <a:stretch/>
                  </pic:blipFill>
                  <pic:spPr bwMode="auto">
                    <a:xfrm>
                      <a:off x="0" y="0"/>
                      <a:ext cx="123126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E0A55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326E61E7" wp14:editId="2394BA16">
            <wp:extent cx="1149350" cy="1162050"/>
            <wp:effectExtent l="0" t="0" r="0" b="0"/>
            <wp:docPr id="2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3075" b="12153"/>
                    <a:stretch/>
                  </pic:blipFill>
                  <pic:spPr bwMode="auto">
                    <a:xfrm>
                      <a:off x="0" y="0"/>
                      <a:ext cx="11493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E0A55">
        <w:rPr>
          <w:rFonts w:ascii="Times New Roman" w:hAnsi="Times New Roman" w:cs="Times New Roman"/>
          <w:sz w:val="24"/>
          <w:szCs w:val="24"/>
        </w:rPr>
        <w:tab/>
      </w:r>
      <w:r w:rsidRPr="008E0A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E0A55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89093BA" wp14:editId="501AF5B3">
            <wp:extent cx="1333500" cy="1187450"/>
            <wp:effectExtent l="0" t="0" r="0" b="0"/>
            <wp:docPr id="2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5" b="10127"/>
                    <a:stretch/>
                  </pic:blipFill>
                  <pic:spPr bwMode="auto">
                    <a:xfrm>
                      <a:off x="0" y="0"/>
                      <a:ext cx="133350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46C0EB" w14:textId="77777777" w:rsidR="00515891" w:rsidRPr="00F21186" w:rsidRDefault="00515891" w:rsidP="00515891">
      <w:pPr>
        <w:spacing w:before="40" w:after="40"/>
        <w:jc w:val="both"/>
        <w:rPr>
          <w:rFonts w:ascii="Times New Roman" w:eastAsia="Calibri" w:hAnsi="Times New Roman" w:cs="Times New Roman"/>
          <w:b/>
          <w:color w:val="800000"/>
          <w:sz w:val="24"/>
          <w:szCs w:val="24"/>
          <w:lang w:val="pt-BR"/>
        </w:rPr>
      </w:pPr>
      <w:r w:rsidRPr="00F21186">
        <w:rPr>
          <w:rFonts w:ascii="Times New Roman" w:eastAsia="Calibri" w:hAnsi="Times New Roman" w:cs="Times New Roman"/>
          <w:b/>
          <w:color w:val="800000"/>
          <w:sz w:val="24"/>
          <w:szCs w:val="24"/>
          <w:lang w:val="pt-BR"/>
        </w:rPr>
        <w:lastRenderedPageBreak/>
        <w:t>II – PHẦN TỰ LUẬ</w:t>
      </w:r>
      <w:r>
        <w:rPr>
          <w:rFonts w:ascii="Times New Roman" w:eastAsia="Calibri" w:hAnsi="Times New Roman" w:cs="Times New Roman"/>
          <w:b/>
          <w:color w:val="800000"/>
          <w:sz w:val="24"/>
          <w:szCs w:val="24"/>
          <w:lang w:val="pt-BR"/>
        </w:rPr>
        <w:t>N (3</w:t>
      </w:r>
      <w:r w:rsidRPr="00F21186">
        <w:rPr>
          <w:rFonts w:ascii="Times New Roman" w:eastAsia="Calibri" w:hAnsi="Times New Roman" w:cs="Times New Roman"/>
          <w:b/>
          <w:color w:val="800000"/>
          <w:sz w:val="24"/>
          <w:szCs w:val="24"/>
          <w:lang w:val="pt-BR"/>
        </w:rPr>
        <w:t xml:space="preserve"> Câu; 3 điểm)</w:t>
      </w:r>
    </w:p>
    <w:p w14:paraId="3763EA3D" w14:textId="5927A7B0" w:rsidR="00515891" w:rsidRPr="00F21186" w:rsidRDefault="00515891" w:rsidP="00515891">
      <w:pPr>
        <w:jc w:val="left"/>
        <w:rPr>
          <w:rFonts w:ascii="Times New Roman" w:eastAsia="Times New Roman" w:hAnsi="Times New Roman" w:cs="Times New Roman"/>
          <w:bCs/>
          <w:noProof/>
          <w:sz w:val="24"/>
          <w:szCs w:val="24"/>
          <w:lang w:val="vi-VN"/>
        </w:rPr>
      </w:pPr>
      <w:r w:rsidRPr="00F21186">
        <w:rPr>
          <w:rFonts w:ascii="Times New Roman" w:eastAsia="Arial" w:hAnsi="Times New Roman" w:cs="Times New Roman"/>
          <w:b/>
        </w:rPr>
        <w:t>Câu 29:</w:t>
      </w:r>
      <w:r w:rsidRPr="00F21186">
        <w:rPr>
          <w:rFonts w:ascii="Times New Roman" w:eastAsia="Arial" w:hAnsi="Times New Roman" w:cs="Times New Roman"/>
        </w:rPr>
        <w:t xml:space="preserve"> </w:t>
      </w:r>
      <w:r w:rsidRPr="00F21186">
        <w:rPr>
          <w:rFonts w:ascii="Times New Roman" w:eastAsia="Times New Roman" w:hAnsi="Times New Roman" w:cs="Times New Roman"/>
          <w:bCs/>
          <w:noProof/>
          <w:sz w:val="24"/>
          <w:szCs w:val="24"/>
          <w:lang w:val="vi-VN"/>
        </w:rPr>
        <w:t xml:space="preserve">Một </w:t>
      </w:r>
      <w:r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người lái ô tô đi thẳng </w:t>
      </w:r>
      <w:r w:rsidR="00561680">
        <w:rPr>
          <w:rFonts w:ascii="Times New Roman" w:eastAsia="Times New Roman" w:hAnsi="Times New Roman" w:cs="Times New Roman"/>
          <w:bCs/>
          <w:noProof/>
          <w:sz w:val="24"/>
          <w:szCs w:val="24"/>
        </w:rPr>
        <w:t>10</w:t>
      </w:r>
      <w:r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 km theo hướng Tây, sau đó rẽ trái đi thẳng theo hướng Nam </w:t>
      </w:r>
      <w:r w:rsidR="00561680">
        <w:rPr>
          <w:rFonts w:ascii="Times New Roman" w:eastAsia="Times New Roman" w:hAnsi="Times New Roman" w:cs="Times New Roman"/>
          <w:bCs/>
          <w:noProof/>
          <w:sz w:val="24"/>
          <w:szCs w:val="24"/>
        </w:rPr>
        <w:t>8</w:t>
      </w:r>
      <w:r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 km. Xác định quãng đường và độ dịch chuyển của ô tô</w:t>
      </w:r>
      <w:r w:rsidRPr="00F21186">
        <w:rPr>
          <w:rFonts w:ascii="Times New Roman" w:eastAsia="Times New Roman" w:hAnsi="Times New Roman" w:cs="Times New Roman"/>
          <w:bCs/>
          <w:noProof/>
          <w:sz w:val="24"/>
          <w:szCs w:val="24"/>
          <w:lang w:val="vi-VN"/>
        </w:rPr>
        <w:t>?</w:t>
      </w:r>
    </w:p>
    <w:p w14:paraId="0F1DEB19" w14:textId="2BF9C4B2" w:rsidR="00515891" w:rsidRPr="00F21186" w:rsidRDefault="00515891" w:rsidP="00515891">
      <w:pPr>
        <w:jc w:val="left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F21186">
        <w:rPr>
          <w:rFonts w:ascii="Times New Roman" w:eastAsia="Arial" w:hAnsi="Times New Roman" w:cs="Times New Roman"/>
          <w:b/>
        </w:rPr>
        <w:t xml:space="preserve">Câu 30: 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t xml:space="preserve">Một đoàn tàu rời ga chuyển động thẳng nhanh dần đều. Sau 1 phút tàu đạt đến vận tốc </w:t>
      </w:r>
      <w:r w:rsidR="00561680">
        <w:rPr>
          <w:rFonts w:ascii="Times New Roman" w:eastAsia="Times New Roman" w:hAnsi="Times New Roman" w:cs="Times New Roman"/>
          <w:noProof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t>0 km/h. Hãy tính gia tốc của đoàn tàu và độ dịch chuyển của tàu trong thời gian 1 phút đó</w:t>
      </w:r>
      <w:r w:rsidRPr="00F21186">
        <w:rPr>
          <w:rFonts w:ascii="Times New Roman" w:eastAsia="Times New Roman" w:hAnsi="Times New Roman" w:cs="Times New Roman"/>
          <w:noProof/>
          <w:sz w:val="24"/>
          <w:szCs w:val="24"/>
        </w:rPr>
        <w:t>?</w:t>
      </w:r>
    </w:p>
    <w:p w14:paraId="2BA52561" w14:textId="2DA36C07" w:rsidR="00515891" w:rsidRPr="008678DE" w:rsidRDefault="00515891" w:rsidP="001652C0">
      <w:pPr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21186">
        <w:rPr>
          <w:rFonts w:ascii="Times New Roman" w:eastAsia="Arial" w:hAnsi="Times New Roman" w:cs="Times New Roman"/>
          <w:b/>
        </w:rPr>
        <w:t xml:space="preserve">Câu 31: </w:t>
      </w:r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Từ một đỉnh tháp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O</m:t>
        </m:r>
      </m:oMath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cao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45m</m:t>
        </m:r>
      </m:oMath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so với mặt đất người ta ném một quả cầu theo phương ngang với tốc độ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8 m/s</m:t>
        </m:r>
      </m:oMath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. Bỏ qua sức cản không khí, lấy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g=10m/</m:t>
        </m:r>
        <m:sSup>
          <m:sSupPr>
            <m:ctrlPr>
              <w:rPr>
                <w:rFonts w:ascii="Cambria Math" w:eastAsia="Calibri" w:hAnsi="Cambria Math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Calibri" w:hAnsi="Times New Roman" w:cs="Times New Roman"/>
                <w:color w:val="000000"/>
                <w:sz w:val="24"/>
                <w:szCs w:val="24"/>
              </w:rPr>
              <m:t>s</m:t>
            </m:r>
          </m:e>
          <m:sup>
            <m:r>
              <w:rPr>
                <w:rFonts w:ascii="Cambria Math" w:eastAsia="Calibri" w:hAnsi="Times New Roman" w:cs="Times New Roman"/>
                <w:color w:val="000000"/>
                <w:sz w:val="24"/>
                <w:szCs w:val="24"/>
              </w:rPr>
              <m:t>2</m:t>
            </m:r>
          </m:sup>
        </m:sSup>
      </m:oMath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. Chọn gốc thời gian lúc bắt đầu ném. Chọn tọa độ Đề-các vuông góc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Oxy</m:t>
        </m:r>
      </m:oMath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, có gốc trùng với vị trí ném, hướng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Ox</m:t>
        </m:r>
      </m:oMath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trùng với hướng của vận tốc ban đầu, hướng </w:t>
      </w:r>
      <m:oMath>
        <m:r>
          <w:rPr>
            <w:rFonts w:ascii="Cambria Math" w:eastAsia="Calibri" w:hAnsi="Times New Roman" w:cs="Times New Roman"/>
            <w:color w:val="000000"/>
            <w:sz w:val="24"/>
            <w:szCs w:val="24"/>
          </w:rPr>
          <m:t>Oy</m:t>
        </m:r>
      </m:oMath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trùng với hướng của trọng lực. T</w:t>
      </w:r>
      <w:r w:rsidRPr="008678DE">
        <w:rPr>
          <w:rFonts w:ascii="Times New Roman" w:eastAsia="Arial" w:hAnsi="Times New Roman" w:cs="Times New Roman"/>
          <w:color w:val="000000"/>
          <w:sz w:val="24"/>
          <w:szCs w:val="24"/>
        </w:rPr>
        <w:t>ính t</w:t>
      </w:r>
      <w:r w:rsidRPr="008678D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ốc độ của quả cầu khi chạm đất</w:t>
      </w:r>
      <w:r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14:paraId="7997D306" w14:textId="77777777" w:rsidR="00515891" w:rsidRPr="00195872" w:rsidRDefault="00515891" w:rsidP="00515891">
      <w:pPr>
        <w:spacing w:before="40" w:after="40"/>
        <w:rPr>
          <w:rFonts w:ascii="Times New Roman" w:hAnsi="Times New Roman" w:cs="Times New Roman"/>
          <w:sz w:val="24"/>
          <w:szCs w:val="24"/>
        </w:rPr>
      </w:pPr>
      <w:r w:rsidRPr="00195872">
        <w:rPr>
          <w:rFonts w:ascii="Times New Roman" w:hAnsi="Times New Roman" w:cs="Times New Roman"/>
          <w:sz w:val="24"/>
          <w:szCs w:val="24"/>
        </w:rPr>
        <w:t>………………………………</w:t>
      </w:r>
      <w:proofErr w:type="gramStart"/>
      <w:r w:rsidRPr="00195872">
        <w:rPr>
          <w:rFonts w:ascii="Times New Roman" w:hAnsi="Times New Roman" w:cs="Times New Roman"/>
          <w:sz w:val="24"/>
          <w:szCs w:val="24"/>
        </w:rPr>
        <w:t>…..</w:t>
      </w:r>
      <w:proofErr w:type="gramEnd"/>
      <w:r w:rsidRPr="00195872">
        <w:rPr>
          <w:rFonts w:ascii="Times New Roman" w:hAnsi="Times New Roman" w:cs="Times New Roman"/>
          <w:sz w:val="24"/>
          <w:szCs w:val="24"/>
        </w:rPr>
        <w:t>Hết………………………………</w:t>
      </w:r>
      <w:r>
        <w:rPr>
          <w:rFonts w:ascii="Times New Roman" w:hAnsi="Times New Roman" w:cs="Times New Roman"/>
          <w:sz w:val="24"/>
          <w:szCs w:val="24"/>
        </w:rPr>
        <w:t>….</w:t>
      </w:r>
    </w:p>
    <w:p w14:paraId="508796BF" w14:textId="77777777" w:rsidR="00515891" w:rsidRDefault="00515891" w:rsidP="00515891">
      <w:pPr>
        <w:rPr>
          <w:rFonts w:ascii="Times New Roman" w:hAnsi="Times New Roman" w:cs="Times New Roman"/>
          <w:b/>
          <w:sz w:val="24"/>
          <w:szCs w:val="24"/>
        </w:rPr>
      </w:pPr>
      <w:r w:rsidRPr="00195872">
        <w:rPr>
          <w:rFonts w:ascii="Times New Roman" w:hAnsi="Times New Roman" w:cs="Times New Roman"/>
          <w:b/>
          <w:sz w:val="24"/>
          <w:szCs w:val="24"/>
        </w:rPr>
        <w:t>Học sinh điền đáp án trắc nghiệm vào bảng sau</w:t>
      </w:r>
    </w:p>
    <w:tbl>
      <w:tblPr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750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53"/>
      </w:tblGrid>
      <w:tr w:rsidR="00515891" w:rsidRPr="00F21186" w14:paraId="4D352400" w14:textId="77777777" w:rsidTr="00DE7E6E">
        <w:tc>
          <w:tcPr>
            <w:tcW w:w="357" w:type="pct"/>
            <w:shd w:val="clear" w:color="auto" w:fill="auto"/>
            <w:vAlign w:val="center"/>
          </w:tcPr>
          <w:p w14:paraId="7CAF0A1B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62239D26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0B50B803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32B01293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27C54FD2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5793EA87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60992292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6DD01999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6372E543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49D21DB8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1CCB08A4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34174B87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7CB94C9C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59" w:type="pct"/>
            <w:shd w:val="clear" w:color="auto" w:fill="auto"/>
            <w:vAlign w:val="center"/>
          </w:tcPr>
          <w:p w14:paraId="6BBD0351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515891" w:rsidRPr="00195872" w14:paraId="7C0A2FD8" w14:textId="77777777" w:rsidTr="00DE7E6E">
        <w:tc>
          <w:tcPr>
            <w:tcW w:w="357" w:type="pct"/>
            <w:shd w:val="clear" w:color="auto" w:fill="auto"/>
            <w:vAlign w:val="center"/>
          </w:tcPr>
          <w:p w14:paraId="0AB2EB4C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0CF9672E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56F7F566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018E31E9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471D61AE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4D39263B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247C7875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5625DDDF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05BD84CA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529BE584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41C0D245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1D4F6853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0A620808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9" w:type="pct"/>
            <w:shd w:val="clear" w:color="auto" w:fill="auto"/>
            <w:vAlign w:val="center"/>
          </w:tcPr>
          <w:p w14:paraId="6DDAC025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</w:tr>
      <w:tr w:rsidR="00515891" w:rsidRPr="00F21186" w14:paraId="348F61A7" w14:textId="77777777" w:rsidTr="00DE7E6E">
        <w:tc>
          <w:tcPr>
            <w:tcW w:w="357" w:type="pct"/>
            <w:shd w:val="clear" w:color="auto" w:fill="auto"/>
            <w:vAlign w:val="center"/>
          </w:tcPr>
          <w:p w14:paraId="2DDA5A98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2CD24D11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1AE34278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1B79BF67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28B082AC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1691D96D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744EF560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1428485B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686C94DC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2897B8E7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5F9D4EDB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30E718B4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357" w:type="pct"/>
            <w:shd w:val="clear" w:color="auto" w:fill="auto"/>
            <w:vAlign w:val="center"/>
          </w:tcPr>
          <w:p w14:paraId="2CAB6F82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359" w:type="pct"/>
            <w:shd w:val="clear" w:color="auto" w:fill="auto"/>
            <w:vAlign w:val="center"/>
          </w:tcPr>
          <w:p w14:paraId="47E197F5" w14:textId="77777777" w:rsidR="00515891" w:rsidRPr="00F21186" w:rsidRDefault="00515891" w:rsidP="00DE7E6E">
            <w:pPr>
              <w:spacing w:before="40" w:after="80"/>
              <w:rPr>
                <w:rFonts w:ascii="Times New Roman" w:hAnsi="Times New Roman" w:cs="Times New Roman"/>
                <w:sz w:val="24"/>
                <w:szCs w:val="24"/>
              </w:rPr>
            </w:pPr>
            <w:r w:rsidRPr="00F21186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515891" w:rsidRPr="00195872" w14:paraId="40276D39" w14:textId="77777777" w:rsidTr="00DE7E6E">
        <w:tc>
          <w:tcPr>
            <w:tcW w:w="357" w:type="pct"/>
            <w:shd w:val="clear" w:color="auto" w:fill="auto"/>
            <w:vAlign w:val="center"/>
          </w:tcPr>
          <w:p w14:paraId="7BA220BA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15CE7057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2BB87B52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5F5FB7BA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76184A96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1CF24B8A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1648A81B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7C65C568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6753306C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7D7592FF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229532D4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50CBC1F6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14:paraId="33DCD721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59" w:type="pct"/>
            <w:shd w:val="clear" w:color="auto" w:fill="auto"/>
            <w:vAlign w:val="center"/>
          </w:tcPr>
          <w:p w14:paraId="3A35E1E2" w14:textId="77777777" w:rsidR="00515891" w:rsidRPr="00195872" w:rsidRDefault="00515891" w:rsidP="00DE7E6E">
            <w:pPr>
              <w:spacing w:before="40" w:after="8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</w:tr>
    </w:tbl>
    <w:p w14:paraId="4396008B" w14:textId="77777777" w:rsidR="00515891" w:rsidRDefault="00515891" w:rsidP="00515891">
      <w:pPr>
        <w:rPr>
          <w:rFonts w:ascii="Times New Roman" w:hAnsi="Times New Roman" w:cs="Times New Roman"/>
          <w:b/>
          <w:sz w:val="24"/>
          <w:szCs w:val="24"/>
        </w:rPr>
      </w:pPr>
    </w:p>
    <w:p w14:paraId="6C9FB05B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453D876C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64811785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477028A0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34D35DC3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2BC0E14D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21900A2F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2DE3844B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0C56F536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7F09C26C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3474B713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7CA027E5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</w:t>
      </w:r>
    </w:p>
    <w:p w14:paraId="27276DC9" w14:textId="77777777" w:rsidR="00515891" w:rsidRPr="00195872" w:rsidRDefault="00515891" w:rsidP="0051589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p w14:paraId="3B75FDFB" w14:textId="77777777" w:rsidR="004D529C" w:rsidRPr="008E0A55" w:rsidRDefault="00515891" w:rsidP="004D529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4D529C"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63765D1" w14:textId="77777777" w:rsidR="004D529C" w:rsidRPr="008E0A55" w:rsidRDefault="004D529C" w:rsidP="004D529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98715BE" w14:textId="389D5D40" w:rsidR="008E0A55" w:rsidRPr="008E0A55" w:rsidRDefault="00515891" w:rsidP="005616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……………………………………………</w:t>
      </w:r>
    </w:p>
    <w:sectPr w:rsidR="008E0A55" w:rsidRPr="008E0A55" w:rsidSect="008E0A55">
      <w:headerReference w:type="default" r:id="rId43"/>
      <w:footerReference w:type="default" r:id="rId44"/>
      <w:pgSz w:w="11907" w:h="16839"/>
      <w:pgMar w:top="480" w:right="700" w:bottom="600" w:left="700" w:header="360" w:footer="44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DD6002" w14:textId="77777777" w:rsidR="0093494E" w:rsidRDefault="0093494E" w:rsidP="008E0A55">
      <w:r>
        <w:separator/>
      </w:r>
    </w:p>
  </w:endnote>
  <w:endnote w:type="continuationSeparator" w:id="0">
    <w:p w14:paraId="5DC788A1" w14:textId="77777777" w:rsidR="0093494E" w:rsidRDefault="0093494E" w:rsidP="008E0A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305BC2" w14:textId="22C44470" w:rsidR="002549BC" w:rsidRPr="008E0A55" w:rsidRDefault="002549BC" w:rsidP="008E0A55">
    <w:pPr>
      <w:pStyle w:val="Footer"/>
      <w:pBdr>
        <w:top w:val="single" w:sz="4" w:space="1" w:color="auto"/>
      </w:pBdr>
      <w:rPr>
        <w:rFonts w:ascii="Times New Roman" w:hAnsi="Times New Roman" w:cs="Times New Roman"/>
        <w:i/>
        <w:sz w:val="24"/>
      </w:rPr>
    </w:pPr>
    <w:r w:rsidRPr="008E0A55">
      <w:rPr>
        <w:rFonts w:ascii="Times New Roman" w:hAnsi="Times New Roman" w:cs="Times New Roman"/>
        <w:i/>
        <w:sz w:val="24"/>
      </w:rPr>
      <w:t xml:space="preserve">Mã </w:t>
    </w:r>
    <w:proofErr w:type="gramStart"/>
    <w:r w:rsidRPr="008E0A55">
      <w:rPr>
        <w:rFonts w:ascii="Times New Roman" w:hAnsi="Times New Roman" w:cs="Times New Roman"/>
        <w:i/>
        <w:sz w:val="24"/>
      </w:rPr>
      <w:t>Đề :</w:t>
    </w:r>
    <w:proofErr w:type="gramEnd"/>
    <w:r w:rsidRPr="008E0A55">
      <w:rPr>
        <w:rFonts w:ascii="Times New Roman" w:hAnsi="Times New Roman" w:cs="Times New Roman"/>
        <w:i/>
        <w:sz w:val="24"/>
      </w:rPr>
      <w:t xml:space="preserve"> 127</w:t>
    </w:r>
    <w:r w:rsidRPr="008E0A55">
      <w:rPr>
        <w:rFonts w:ascii="Times New Roman" w:hAnsi="Times New Roman" w:cs="Times New Roman"/>
        <w:i/>
        <w:sz w:val="24"/>
      </w:rPr>
      <w:tab/>
    </w:r>
    <w:r w:rsidRPr="008E0A55">
      <w:rPr>
        <w:rFonts w:ascii="Times New Roman" w:hAnsi="Times New Roman" w:cs="Times New Roman"/>
        <w:i/>
        <w:sz w:val="24"/>
      </w:rPr>
      <w:tab/>
      <w:t xml:space="preserve">Trang </w:t>
    </w:r>
    <w:r w:rsidRPr="008E0A55">
      <w:rPr>
        <w:rFonts w:ascii="Times New Roman" w:hAnsi="Times New Roman" w:cs="Times New Roman"/>
        <w:i/>
        <w:sz w:val="24"/>
      </w:rPr>
      <w:fldChar w:fldCharType="begin"/>
    </w:r>
    <w:r w:rsidRPr="008E0A55">
      <w:rPr>
        <w:rFonts w:ascii="Times New Roman" w:hAnsi="Times New Roman" w:cs="Times New Roman"/>
        <w:i/>
        <w:sz w:val="24"/>
      </w:rPr>
      <w:instrText xml:space="preserve"> PAGE \* MERGEFORMAT </w:instrText>
    </w:r>
    <w:r w:rsidRPr="008E0A55">
      <w:rPr>
        <w:rFonts w:ascii="Times New Roman" w:hAnsi="Times New Roman" w:cs="Times New Roman"/>
        <w:i/>
        <w:sz w:val="24"/>
      </w:rPr>
      <w:fldChar w:fldCharType="separate"/>
    </w:r>
    <w:r w:rsidR="00A50EF5">
      <w:rPr>
        <w:rFonts w:ascii="Times New Roman" w:hAnsi="Times New Roman" w:cs="Times New Roman"/>
        <w:i/>
        <w:noProof/>
        <w:sz w:val="24"/>
      </w:rPr>
      <w:t>3</w:t>
    </w:r>
    <w:r w:rsidRPr="008E0A55">
      <w:rPr>
        <w:rFonts w:ascii="Times New Roman" w:hAnsi="Times New Roman" w:cs="Times New Roman"/>
        <w:i/>
        <w:sz w:val="24"/>
      </w:rPr>
      <w:fldChar w:fldCharType="end"/>
    </w:r>
    <w:r w:rsidRPr="008E0A55">
      <w:rPr>
        <w:rFonts w:ascii="Times New Roman" w:hAnsi="Times New Roman" w:cs="Times New Roman"/>
        <w:i/>
        <w:sz w:val="24"/>
      </w:rPr>
      <w:t xml:space="preserve"> / </w:t>
    </w:r>
    <w:r w:rsidRPr="008E0A55">
      <w:rPr>
        <w:rFonts w:ascii="Times New Roman" w:hAnsi="Times New Roman" w:cs="Times New Roman"/>
        <w:i/>
        <w:sz w:val="24"/>
      </w:rPr>
      <w:fldChar w:fldCharType="begin"/>
    </w:r>
    <w:r w:rsidRPr="008E0A55">
      <w:rPr>
        <w:rFonts w:ascii="Times New Roman" w:hAnsi="Times New Roman" w:cs="Times New Roman"/>
        <w:i/>
        <w:sz w:val="24"/>
      </w:rPr>
      <w:instrText xml:space="preserve"> SECTIONPAGES \* MERGEFORMAT </w:instrText>
    </w:r>
    <w:r w:rsidRPr="008E0A55">
      <w:rPr>
        <w:rFonts w:ascii="Times New Roman" w:hAnsi="Times New Roman" w:cs="Times New Roman"/>
        <w:i/>
        <w:sz w:val="24"/>
      </w:rPr>
      <w:fldChar w:fldCharType="separate"/>
    </w:r>
    <w:r w:rsidR="00546DFE">
      <w:rPr>
        <w:rFonts w:ascii="Times New Roman" w:hAnsi="Times New Roman" w:cs="Times New Roman"/>
        <w:i/>
        <w:noProof/>
        <w:sz w:val="24"/>
      </w:rPr>
      <w:t>3</w:t>
    </w:r>
    <w:r w:rsidRPr="008E0A55">
      <w:rPr>
        <w:rFonts w:ascii="Times New Roman" w:hAnsi="Times New Roman" w:cs="Times New Roman"/>
        <w:i/>
        <w:sz w:val="24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66047D" w14:textId="55F703EC" w:rsidR="002549BC" w:rsidRPr="008E0A55" w:rsidRDefault="002549BC" w:rsidP="008E0A55">
    <w:pPr>
      <w:pStyle w:val="Footer"/>
      <w:pBdr>
        <w:top w:val="single" w:sz="4" w:space="1" w:color="auto"/>
      </w:pBdr>
      <w:rPr>
        <w:rFonts w:ascii="Times New Roman" w:hAnsi="Times New Roman" w:cs="Times New Roman"/>
        <w:i/>
        <w:sz w:val="24"/>
      </w:rPr>
    </w:pPr>
    <w:r w:rsidRPr="008E0A55">
      <w:rPr>
        <w:rFonts w:ascii="Times New Roman" w:hAnsi="Times New Roman" w:cs="Times New Roman"/>
        <w:i/>
        <w:sz w:val="24"/>
      </w:rPr>
      <w:t xml:space="preserve">Mã </w:t>
    </w:r>
    <w:proofErr w:type="gramStart"/>
    <w:r w:rsidRPr="008E0A55">
      <w:rPr>
        <w:rFonts w:ascii="Times New Roman" w:hAnsi="Times New Roman" w:cs="Times New Roman"/>
        <w:i/>
        <w:sz w:val="24"/>
      </w:rPr>
      <w:t>Đề :</w:t>
    </w:r>
    <w:proofErr w:type="gramEnd"/>
    <w:r w:rsidRPr="008E0A55">
      <w:rPr>
        <w:rFonts w:ascii="Times New Roman" w:hAnsi="Times New Roman" w:cs="Times New Roman"/>
        <w:i/>
        <w:sz w:val="24"/>
      </w:rPr>
      <w:t xml:space="preserve"> 213</w:t>
    </w:r>
    <w:r w:rsidRPr="008E0A55">
      <w:rPr>
        <w:rFonts w:ascii="Times New Roman" w:hAnsi="Times New Roman" w:cs="Times New Roman"/>
        <w:i/>
        <w:sz w:val="24"/>
      </w:rPr>
      <w:tab/>
    </w:r>
    <w:r w:rsidRPr="008E0A55">
      <w:rPr>
        <w:rFonts w:ascii="Times New Roman" w:hAnsi="Times New Roman" w:cs="Times New Roman"/>
        <w:i/>
        <w:sz w:val="24"/>
      </w:rPr>
      <w:tab/>
      <w:t xml:space="preserve">Trang </w:t>
    </w:r>
    <w:r w:rsidRPr="008E0A55">
      <w:rPr>
        <w:rFonts w:ascii="Times New Roman" w:hAnsi="Times New Roman" w:cs="Times New Roman"/>
        <w:i/>
        <w:sz w:val="24"/>
      </w:rPr>
      <w:fldChar w:fldCharType="begin"/>
    </w:r>
    <w:r w:rsidRPr="008E0A55">
      <w:rPr>
        <w:rFonts w:ascii="Times New Roman" w:hAnsi="Times New Roman" w:cs="Times New Roman"/>
        <w:i/>
        <w:sz w:val="24"/>
      </w:rPr>
      <w:instrText xml:space="preserve"> PAGE \* MERGEFORMAT </w:instrText>
    </w:r>
    <w:r w:rsidRPr="008E0A55">
      <w:rPr>
        <w:rFonts w:ascii="Times New Roman" w:hAnsi="Times New Roman" w:cs="Times New Roman"/>
        <w:i/>
        <w:sz w:val="24"/>
      </w:rPr>
      <w:fldChar w:fldCharType="separate"/>
    </w:r>
    <w:r w:rsidR="00A50EF5">
      <w:rPr>
        <w:rFonts w:ascii="Times New Roman" w:hAnsi="Times New Roman" w:cs="Times New Roman"/>
        <w:i/>
        <w:noProof/>
        <w:sz w:val="24"/>
      </w:rPr>
      <w:t>3</w:t>
    </w:r>
    <w:r w:rsidRPr="008E0A55">
      <w:rPr>
        <w:rFonts w:ascii="Times New Roman" w:hAnsi="Times New Roman" w:cs="Times New Roman"/>
        <w:i/>
        <w:sz w:val="24"/>
      </w:rPr>
      <w:fldChar w:fldCharType="end"/>
    </w:r>
    <w:r w:rsidRPr="008E0A55">
      <w:rPr>
        <w:rFonts w:ascii="Times New Roman" w:hAnsi="Times New Roman" w:cs="Times New Roman"/>
        <w:i/>
        <w:sz w:val="24"/>
      </w:rPr>
      <w:t xml:space="preserve"> / </w:t>
    </w:r>
    <w:r w:rsidRPr="008E0A55">
      <w:rPr>
        <w:rFonts w:ascii="Times New Roman" w:hAnsi="Times New Roman" w:cs="Times New Roman"/>
        <w:i/>
        <w:sz w:val="24"/>
      </w:rPr>
      <w:fldChar w:fldCharType="begin"/>
    </w:r>
    <w:r w:rsidRPr="008E0A55">
      <w:rPr>
        <w:rFonts w:ascii="Times New Roman" w:hAnsi="Times New Roman" w:cs="Times New Roman"/>
        <w:i/>
        <w:sz w:val="24"/>
      </w:rPr>
      <w:instrText xml:space="preserve"> SECTIONPAGES \* MERGEFORMAT </w:instrText>
    </w:r>
    <w:r w:rsidRPr="008E0A55">
      <w:rPr>
        <w:rFonts w:ascii="Times New Roman" w:hAnsi="Times New Roman" w:cs="Times New Roman"/>
        <w:i/>
        <w:sz w:val="24"/>
      </w:rPr>
      <w:fldChar w:fldCharType="separate"/>
    </w:r>
    <w:r w:rsidR="00546DFE">
      <w:rPr>
        <w:rFonts w:ascii="Times New Roman" w:hAnsi="Times New Roman" w:cs="Times New Roman"/>
        <w:i/>
        <w:noProof/>
        <w:sz w:val="24"/>
      </w:rPr>
      <w:t>3</w:t>
    </w:r>
    <w:r w:rsidRPr="008E0A55">
      <w:rPr>
        <w:rFonts w:ascii="Times New Roman" w:hAnsi="Times New Roman" w:cs="Times New Roman"/>
        <w:i/>
        <w:sz w:val="24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8F40EF" w14:textId="511B058B" w:rsidR="002549BC" w:rsidRPr="008E0A55" w:rsidRDefault="002549BC" w:rsidP="008E0A55">
    <w:pPr>
      <w:pStyle w:val="Footer"/>
      <w:pBdr>
        <w:top w:val="single" w:sz="4" w:space="1" w:color="auto"/>
      </w:pBdr>
      <w:rPr>
        <w:rFonts w:ascii="Times New Roman" w:hAnsi="Times New Roman" w:cs="Times New Roman"/>
        <w:i/>
        <w:sz w:val="24"/>
      </w:rPr>
    </w:pPr>
    <w:r w:rsidRPr="008E0A55">
      <w:rPr>
        <w:rFonts w:ascii="Times New Roman" w:hAnsi="Times New Roman" w:cs="Times New Roman"/>
        <w:i/>
        <w:sz w:val="24"/>
      </w:rPr>
      <w:t xml:space="preserve">Mã </w:t>
    </w:r>
    <w:proofErr w:type="gramStart"/>
    <w:r w:rsidRPr="008E0A55">
      <w:rPr>
        <w:rFonts w:ascii="Times New Roman" w:hAnsi="Times New Roman" w:cs="Times New Roman"/>
        <w:i/>
        <w:sz w:val="24"/>
      </w:rPr>
      <w:t>Đề :</w:t>
    </w:r>
    <w:proofErr w:type="gramEnd"/>
    <w:r w:rsidRPr="008E0A55">
      <w:rPr>
        <w:rFonts w:ascii="Times New Roman" w:hAnsi="Times New Roman" w:cs="Times New Roman"/>
        <w:i/>
        <w:sz w:val="24"/>
      </w:rPr>
      <w:t xml:space="preserve"> 323</w:t>
    </w:r>
    <w:r w:rsidRPr="008E0A55">
      <w:rPr>
        <w:rFonts w:ascii="Times New Roman" w:hAnsi="Times New Roman" w:cs="Times New Roman"/>
        <w:i/>
        <w:sz w:val="24"/>
      </w:rPr>
      <w:tab/>
    </w:r>
    <w:r w:rsidRPr="008E0A55">
      <w:rPr>
        <w:rFonts w:ascii="Times New Roman" w:hAnsi="Times New Roman" w:cs="Times New Roman"/>
        <w:i/>
        <w:sz w:val="24"/>
      </w:rPr>
      <w:tab/>
      <w:t xml:space="preserve">Trang </w:t>
    </w:r>
    <w:r w:rsidRPr="008E0A55">
      <w:rPr>
        <w:rFonts w:ascii="Times New Roman" w:hAnsi="Times New Roman" w:cs="Times New Roman"/>
        <w:i/>
        <w:sz w:val="24"/>
      </w:rPr>
      <w:fldChar w:fldCharType="begin"/>
    </w:r>
    <w:r w:rsidRPr="008E0A55">
      <w:rPr>
        <w:rFonts w:ascii="Times New Roman" w:hAnsi="Times New Roman" w:cs="Times New Roman"/>
        <w:i/>
        <w:sz w:val="24"/>
      </w:rPr>
      <w:instrText xml:space="preserve"> PAGE \* MERGEFORMAT </w:instrText>
    </w:r>
    <w:r w:rsidRPr="008E0A55">
      <w:rPr>
        <w:rFonts w:ascii="Times New Roman" w:hAnsi="Times New Roman" w:cs="Times New Roman"/>
        <w:i/>
        <w:sz w:val="24"/>
      </w:rPr>
      <w:fldChar w:fldCharType="separate"/>
    </w:r>
    <w:r w:rsidR="00A50EF5">
      <w:rPr>
        <w:rFonts w:ascii="Times New Roman" w:hAnsi="Times New Roman" w:cs="Times New Roman"/>
        <w:i/>
        <w:noProof/>
        <w:sz w:val="24"/>
      </w:rPr>
      <w:t>3</w:t>
    </w:r>
    <w:r w:rsidRPr="008E0A55">
      <w:rPr>
        <w:rFonts w:ascii="Times New Roman" w:hAnsi="Times New Roman" w:cs="Times New Roman"/>
        <w:i/>
        <w:sz w:val="24"/>
      </w:rPr>
      <w:fldChar w:fldCharType="end"/>
    </w:r>
    <w:r w:rsidRPr="008E0A55">
      <w:rPr>
        <w:rFonts w:ascii="Times New Roman" w:hAnsi="Times New Roman" w:cs="Times New Roman"/>
        <w:i/>
        <w:sz w:val="24"/>
      </w:rPr>
      <w:t xml:space="preserve"> / </w:t>
    </w:r>
    <w:r w:rsidRPr="008E0A55">
      <w:rPr>
        <w:rFonts w:ascii="Times New Roman" w:hAnsi="Times New Roman" w:cs="Times New Roman"/>
        <w:i/>
        <w:sz w:val="24"/>
      </w:rPr>
      <w:fldChar w:fldCharType="begin"/>
    </w:r>
    <w:r w:rsidRPr="008E0A55">
      <w:rPr>
        <w:rFonts w:ascii="Times New Roman" w:hAnsi="Times New Roman" w:cs="Times New Roman"/>
        <w:i/>
        <w:sz w:val="24"/>
      </w:rPr>
      <w:instrText xml:space="preserve"> SECTIONPAGES \* MERGEFORMAT </w:instrText>
    </w:r>
    <w:r w:rsidRPr="008E0A55">
      <w:rPr>
        <w:rFonts w:ascii="Times New Roman" w:hAnsi="Times New Roman" w:cs="Times New Roman"/>
        <w:i/>
        <w:sz w:val="24"/>
      </w:rPr>
      <w:fldChar w:fldCharType="separate"/>
    </w:r>
    <w:r w:rsidR="00546DFE">
      <w:rPr>
        <w:rFonts w:ascii="Times New Roman" w:hAnsi="Times New Roman" w:cs="Times New Roman"/>
        <w:i/>
        <w:noProof/>
        <w:sz w:val="24"/>
      </w:rPr>
      <w:t>3</w:t>
    </w:r>
    <w:r w:rsidRPr="008E0A55">
      <w:rPr>
        <w:rFonts w:ascii="Times New Roman" w:hAnsi="Times New Roman" w:cs="Times New Roman"/>
        <w:i/>
        <w:sz w:val="24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1146FE" w14:textId="5F1BCB43" w:rsidR="002549BC" w:rsidRPr="00A1703B" w:rsidRDefault="002549BC" w:rsidP="008E0A55">
    <w:pPr>
      <w:pStyle w:val="Footer"/>
      <w:pBdr>
        <w:top w:val="single" w:sz="4" w:space="1" w:color="auto"/>
      </w:pBdr>
      <w:rPr>
        <w:rFonts w:ascii="Times New Roman" w:hAnsi="Times New Roman" w:cs="Times New Roman"/>
        <w:i/>
        <w:sz w:val="24"/>
      </w:rPr>
    </w:pPr>
    <w:r w:rsidRPr="00A1703B">
      <w:rPr>
        <w:rFonts w:ascii="Times New Roman" w:hAnsi="Times New Roman" w:cs="Times New Roman"/>
        <w:i/>
        <w:sz w:val="24"/>
      </w:rPr>
      <w:t xml:space="preserve">Mã </w:t>
    </w:r>
    <w:proofErr w:type="gramStart"/>
    <w:r w:rsidRPr="00A1703B">
      <w:rPr>
        <w:rFonts w:ascii="Times New Roman" w:hAnsi="Times New Roman" w:cs="Times New Roman"/>
        <w:i/>
        <w:sz w:val="24"/>
      </w:rPr>
      <w:t>Đề :</w:t>
    </w:r>
    <w:proofErr w:type="gramEnd"/>
    <w:r w:rsidRPr="00A1703B">
      <w:rPr>
        <w:rFonts w:ascii="Times New Roman" w:hAnsi="Times New Roman" w:cs="Times New Roman"/>
        <w:i/>
        <w:sz w:val="24"/>
      </w:rPr>
      <w:t xml:space="preserve"> 454</w:t>
    </w:r>
    <w:r w:rsidRPr="00A1703B">
      <w:rPr>
        <w:rFonts w:ascii="Times New Roman" w:hAnsi="Times New Roman" w:cs="Times New Roman"/>
        <w:i/>
        <w:sz w:val="24"/>
      </w:rPr>
      <w:tab/>
    </w:r>
    <w:r w:rsidRPr="00A1703B">
      <w:rPr>
        <w:rFonts w:ascii="Times New Roman" w:hAnsi="Times New Roman" w:cs="Times New Roman"/>
        <w:i/>
        <w:sz w:val="24"/>
      </w:rPr>
      <w:tab/>
      <w:t xml:space="preserve">Trang </w:t>
    </w:r>
    <w:r w:rsidRPr="00A1703B">
      <w:rPr>
        <w:rFonts w:ascii="Times New Roman" w:hAnsi="Times New Roman" w:cs="Times New Roman"/>
        <w:i/>
        <w:sz w:val="24"/>
      </w:rPr>
      <w:fldChar w:fldCharType="begin"/>
    </w:r>
    <w:r w:rsidRPr="00A1703B">
      <w:rPr>
        <w:rFonts w:ascii="Times New Roman" w:hAnsi="Times New Roman" w:cs="Times New Roman"/>
        <w:i/>
        <w:sz w:val="24"/>
      </w:rPr>
      <w:instrText xml:space="preserve"> PAGE \* MERGEFORMAT </w:instrText>
    </w:r>
    <w:r w:rsidRPr="00A1703B">
      <w:rPr>
        <w:rFonts w:ascii="Times New Roman" w:hAnsi="Times New Roman" w:cs="Times New Roman"/>
        <w:i/>
        <w:sz w:val="24"/>
      </w:rPr>
      <w:fldChar w:fldCharType="separate"/>
    </w:r>
    <w:r w:rsidR="00A50EF5">
      <w:rPr>
        <w:rFonts w:ascii="Times New Roman" w:hAnsi="Times New Roman" w:cs="Times New Roman"/>
        <w:i/>
        <w:noProof/>
        <w:sz w:val="24"/>
      </w:rPr>
      <w:t>3</w:t>
    </w:r>
    <w:r w:rsidRPr="00A1703B">
      <w:rPr>
        <w:rFonts w:ascii="Times New Roman" w:hAnsi="Times New Roman" w:cs="Times New Roman"/>
        <w:i/>
        <w:sz w:val="24"/>
      </w:rPr>
      <w:fldChar w:fldCharType="end"/>
    </w:r>
    <w:r w:rsidRPr="00A1703B">
      <w:rPr>
        <w:rFonts w:ascii="Times New Roman" w:hAnsi="Times New Roman" w:cs="Times New Roman"/>
        <w:i/>
        <w:sz w:val="24"/>
      </w:rPr>
      <w:t xml:space="preserve"> / </w:t>
    </w:r>
    <w:r w:rsidRPr="00A1703B">
      <w:rPr>
        <w:rFonts w:ascii="Times New Roman" w:hAnsi="Times New Roman" w:cs="Times New Roman"/>
        <w:i/>
        <w:sz w:val="24"/>
      </w:rPr>
      <w:fldChar w:fldCharType="begin"/>
    </w:r>
    <w:r w:rsidRPr="00A1703B">
      <w:rPr>
        <w:rFonts w:ascii="Times New Roman" w:hAnsi="Times New Roman" w:cs="Times New Roman"/>
        <w:i/>
        <w:sz w:val="24"/>
      </w:rPr>
      <w:instrText xml:space="preserve"> SECTIONPAGES \* MERGEFORMAT </w:instrText>
    </w:r>
    <w:r w:rsidRPr="00A1703B">
      <w:rPr>
        <w:rFonts w:ascii="Times New Roman" w:hAnsi="Times New Roman" w:cs="Times New Roman"/>
        <w:i/>
        <w:sz w:val="24"/>
      </w:rPr>
      <w:fldChar w:fldCharType="separate"/>
    </w:r>
    <w:r w:rsidR="00546DFE">
      <w:rPr>
        <w:rFonts w:ascii="Times New Roman" w:hAnsi="Times New Roman" w:cs="Times New Roman"/>
        <w:i/>
        <w:noProof/>
        <w:sz w:val="24"/>
      </w:rPr>
      <w:t>3</w:t>
    </w:r>
    <w:r w:rsidRPr="00A1703B">
      <w:rPr>
        <w:rFonts w:ascii="Times New Roman" w:hAnsi="Times New Roman" w:cs="Times New Roman"/>
        <w:i/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46652E" w14:textId="77777777" w:rsidR="0093494E" w:rsidRDefault="0093494E" w:rsidP="008E0A55">
      <w:r>
        <w:separator/>
      </w:r>
    </w:p>
  </w:footnote>
  <w:footnote w:type="continuationSeparator" w:id="0">
    <w:p w14:paraId="26D07DEF" w14:textId="77777777" w:rsidR="0093494E" w:rsidRDefault="0093494E" w:rsidP="008E0A5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1054EE" w14:textId="04D1B9C0" w:rsidR="002549BC" w:rsidRPr="008E0A55" w:rsidRDefault="002549BC">
    <w:pPr>
      <w:pStyle w:val="Header"/>
      <w:rPr>
        <w:color w:val="FFFFFF"/>
        <w:sz w:val="2"/>
      </w:rPr>
    </w:pPr>
    <w:proofErr w:type="gramStart"/>
    <w:r>
      <w:rPr>
        <w:color w:val="FFFFFF"/>
        <w:sz w:val="2"/>
      </w:rPr>
      <w:t>127:CAABADBBBAADBDBACCBABDBBADCC</w:t>
    </w:r>
    <w:proofErr w:type="gram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4D6349" w14:textId="2CE6D78A" w:rsidR="002549BC" w:rsidRPr="008E0A55" w:rsidRDefault="002549BC">
    <w:pPr>
      <w:pStyle w:val="Header"/>
      <w:rPr>
        <w:color w:val="FFFFFF"/>
        <w:sz w:val="2"/>
      </w:rPr>
    </w:pPr>
    <w:proofErr w:type="gramStart"/>
    <w:r>
      <w:rPr>
        <w:color w:val="FFFFFF"/>
        <w:sz w:val="2"/>
      </w:rPr>
      <w:t>213:CADBBADCAABBAADDAABBACABDBAC</w:t>
    </w:r>
    <w:proofErr w:type="gramEnd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E6A8EB" w14:textId="72EB2B57" w:rsidR="002549BC" w:rsidRPr="008E0A55" w:rsidRDefault="002549BC">
    <w:pPr>
      <w:pStyle w:val="Header"/>
      <w:rPr>
        <w:color w:val="FFFFFF"/>
        <w:sz w:val="2"/>
      </w:rPr>
    </w:pPr>
    <w:proofErr w:type="gramStart"/>
    <w:r>
      <w:rPr>
        <w:color w:val="FFFFFF"/>
        <w:sz w:val="2"/>
      </w:rPr>
      <w:t>323:DAADCAADBACAACCBBADBADCACACB</w:t>
    </w:r>
    <w:proofErr w:type="gramEnd"/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A33C7F" w14:textId="1654BF83" w:rsidR="002549BC" w:rsidRPr="008E0A55" w:rsidRDefault="002549BC">
    <w:pPr>
      <w:pStyle w:val="Header"/>
      <w:rPr>
        <w:color w:val="FFFFFF"/>
        <w:sz w:val="2"/>
      </w:rPr>
    </w:pPr>
    <w:proofErr w:type="gramStart"/>
    <w:r>
      <w:rPr>
        <w:color w:val="FFFFFF"/>
        <w:sz w:val="2"/>
      </w:rPr>
      <w:t>454:BBABACCCADBBBCCAACDDABABCCDA</w:t>
    </w:r>
    <w:proofErr w:type="gramEnd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E0A55"/>
    <w:rsid w:val="00031F2E"/>
    <w:rsid w:val="001652C0"/>
    <w:rsid w:val="002549BC"/>
    <w:rsid w:val="002777CA"/>
    <w:rsid w:val="002E4404"/>
    <w:rsid w:val="00327D70"/>
    <w:rsid w:val="00366F06"/>
    <w:rsid w:val="003F29E6"/>
    <w:rsid w:val="00404423"/>
    <w:rsid w:val="004D529C"/>
    <w:rsid w:val="005029FC"/>
    <w:rsid w:val="00515891"/>
    <w:rsid w:val="00546DFE"/>
    <w:rsid w:val="00561680"/>
    <w:rsid w:val="00561C40"/>
    <w:rsid w:val="005D20D5"/>
    <w:rsid w:val="006A721E"/>
    <w:rsid w:val="00731113"/>
    <w:rsid w:val="00775CBB"/>
    <w:rsid w:val="00784179"/>
    <w:rsid w:val="007C664A"/>
    <w:rsid w:val="007E4D03"/>
    <w:rsid w:val="007E73BE"/>
    <w:rsid w:val="00814A0A"/>
    <w:rsid w:val="008678DE"/>
    <w:rsid w:val="008B5E5D"/>
    <w:rsid w:val="008C60C7"/>
    <w:rsid w:val="008E09C7"/>
    <w:rsid w:val="008E0A55"/>
    <w:rsid w:val="009324D6"/>
    <w:rsid w:val="0093494E"/>
    <w:rsid w:val="009B4A12"/>
    <w:rsid w:val="009F6364"/>
    <w:rsid w:val="00A1703B"/>
    <w:rsid w:val="00A17E24"/>
    <w:rsid w:val="00A50EF5"/>
    <w:rsid w:val="00A945DB"/>
    <w:rsid w:val="00AB140F"/>
    <w:rsid w:val="00AF3730"/>
    <w:rsid w:val="00AF5A0D"/>
    <w:rsid w:val="00B56388"/>
    <w:rsid w:val="00B84067"/>
    <w:rsid w:val="00B90F6A"/>
    <w:rsid w:val="00B93FF2"/>
    <w:rsid w:val="00BC1D09"/>
    <w:rsid w:val="00BD4F0F"/>
    <w:rsid w:val="00BE7D05"/>
    <w:rsid w:val="00C2210D"/>
    <w:rsid w:val="00C26325"/>
    <w:rsid w:val="00CB6D2B"/>
    <w:rsid w:val="00CE0807"/>
    <w:rsid w:val="00CE0A15"/>
    <w:rsid w:val="00DB055C"/>
    <w:rsid w:val="00DF460D"/>
    <w:rsid w:val="00E31566"/>
    <w:rsid w:val="00E32A00"/>
    <w:rsid w:val="00E4305F"/>
    <w:rsid w:val="00EA0B24"/>
    <w:rsid w:val="00EA3190"/>
    <w:rsid w:val="00F21186"/>
    <w:rsid w:val="00F930E5"/>
    <w:rsid w:val="00FE6F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4AC5FB"/>
  <w15:chartTrackingRefBased/>
  <w15:docId w15:val="{AD6FD680-1AA1-4E06-845F-7C4DC9472D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nbnnidung">
    <w:name w:val="Văn bản nội dung_"/>
    <w:basedOn w:val="DefaultParagraphFont"/>
    <w:link w:val="Vnbnnidung0"/>
    <w:rsid w:val="008E0A55"/>
    <w:rPr>
      <w:rFonts w:ascii="Cambria" w:eastAsia="Cambria" w:hAnsi="Cambria" w:cs="Cambria"/>
    </w:rPr>
  </w:style>
  <w:style w:type="paragraph" w:customStyle="1" w:styleId="Vnbnnidung0">
    <w:name w:val="Văn bản nội dung"/>
    <w:basedOn w:val="Normal"/>
    <w:link w:val="Vnbnnidung"/>
    <w:rsid w:val="008E0A55"/>
    <w:pPr>
      <w:widowControl w:val="0"/>
      <w:spacing w:after="40" w:line="276" w:lineRule="auto"/>
      <w:jc w:val="left"/>
    </w:pPr>
    <w:rPr>
      <w:rFonts w:ascii="Cambria" w:eastAsia="Cambria" w:hAnsi="Cambria" w:cs="Cambria"/>
    </w:rPr>
  </w:style>
  <w:style w:type="paragraph" w:styleId="Header">
    <w:name w:val="header"/>
    <w:basedOn w:val="Normal"/>
    <w:link w:val="HeaderChar"/>
    <w:uiPriority w:val="99"/>
    <w:unhideWhenUsed/>
    <w:rsid w:val="008E0A5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E0A55"/>
  </w:style>
  <w:style w:type="paragraph" w:styleId="Footer">
    <w:name w:val="footer"/>
    <w:basedOn w:val="Normal"/>
    <w:link w:val="FooterChar"/>
    <w:uiPriority w:val="99"/>
    <w:unhideWhenUsed/>
    <w:rsid w:val="008E0A5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E0A55"/>
  </w:style>
  <w:style w:type="table" w:styleId="TableGrid">
    <w:name w:val="Table Grid"/>
    <w:basedOn w:val="TableNormal"/>
    <w:uiPriority w:val="39"/>
    <w:rsid w:val="008E0A55"/>
    <w:pPr>
      <w:jc w:val="left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0EF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0EF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header" Target="header1.xml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29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37" Type="http://schemas.openxmlformats.org/officeDocument/2006/relationships/footer" Target="footer3.xml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png"/><Relationship Id="rId36" Type="http://schemas.openxmlformats.org/officeDocument/2006/relationships/header" Target="header3.xml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31" Type="http://schemas.openxmlformats.org/officeDocument/2006/relationships/oleObject" Target="embeddings/oleObject11.bin"/><Relationship Id="rId44" Type="http://schemas.openxmlformats.org/officeDocument/2006/relationships/footer" Target="footer4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oleObject" Target="embeddings/oleObject10.bin"/><Relationship Id="rId30" Type="http://schemas.openxmlformats.org/officeDocument/2006/relationships/footer" Target="footer2.xml"/><Relationship Id="rId35" Type="http://schemas.openxmlformats.org/officeDocument/2006/relationships/oleObject" Target="embeddings/oleObject15.bin"/><Relationship Id="rId43" Type="http://schemas.openxmlformats.org/officeDocument/2006/relationships/header" Target="header4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image" Target="media/image10.png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12</Pages>
  <Words>5032</Words>
  <Characters>28684</Characters>
  <DocSecurity>0</DocSecurity>
  <Lines>239</Lines>
  <Paragraphs>6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3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1-06T02:28:00Z</cp:lastPrinted>
  <dcterms:created xsi:type="dcterms:W3CDTF">2022-11-03T13:31:00Z</dcterms:created>
  <dcterms:modified xsi:type="dcterms:W3CDTF">2022-11-11T10:15:00Z</dcterms:modified>
</cp:coreProperties>
</file>